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69B6FE"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6.</w:t>
      </w:r>
      <w:r>
        <w:rPr>
          <w:rFonts w:ascii="Times New Roman" w:hAnsi="Times New Roman" w:cs="Times New Roman"/>
          <w:b/>
          <w:color w:val="FF0000"/>
          <w:sz w:val="24"/>
          <w:szCs w:val="24"/>
          <w:lang w:val="vi-VN"/>
        </w:rPr>
        <w:t xml:space="preserve"> </w:t>
      </w:r>
      <w:r w:rsidRPr="00A55397">
        <w:rPr>
          <w:rFonts w:ascii="Times New Roman" w:hAnsi="Times New Roman" w:cs="Times New Roman"/>
          <w:b/>
          <w:color w:val="FF0000"/>
          <w:sz w:val="24"/>
          <w:szCs w:val="24"/>
        </w:rPr>
        <w:t>CHUYÊN ĐỀ 2</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029E2005"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4C45E0">
        <w:rPr>
          <w:rFonts w:ascii="Times New Roman" w:hAnsi="Times New Roman" w:cs="Times New Roman"/>
          <w:b/>
          <w:color w:val="C00000"/>
          <w:sz w:val="24"/>
          <w:szCs w:val="24"/>
        </w:rPr>
        <w:t xml:space="preserve"> 1</w:t>
      </w:r>
      <w:r w:rsidRPr="00A55397">
        <w:rPr>
          <w:rFonts w:ascii="Times New Roman" w:hAnsi="Times New Roman" w:cs="Times New Roman"/>
          <w:b/>
          <w:color w:val="C00000"/>
          <w:sz w:val="24"/>
          <w:szCs w:val="24"/>
        </w:rPr>
        <w:t xml:space="preserve">: </w:t>
      </w:r>
      <w:bookmarkStart w:id="0" w:name="_GoBack"/>
      <w:r w:rsidR="004C45E0">
        <w:rPr>
          <w:rFonts w:ascii="Times New Roman" w:hAnsi="Times New Roman" w:cs="Times New Roman"/>
          <w:b/>
          <w:color w:val="C00000"/>
          <w:sz w:val="24"/>
          <w:szCs w:val="24"/>
        </w:rPr>
        <w:t>HÌNH CÓ TRỤC ĐỐI XỨNG – HÌNH CÓ TÂM ĐỐI XỨNG</w:t>
      </w:r>
      <w:bookmarkEnd w:id="0"/>
    </w:p>
    <w:p w14:paraId="073F08F5" w14:textId="77777777" w:rsidR="00F136D5" w:rsidRPr="00A55397"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184747C5" w14:textId="77777777" w:rsidR="00F136D5"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Pr>
          <w:rFonts w:ascii="Times New Roman" w:hAnsi="Times New Roman" w:cs="Times New Roman"/>
          <w:b/>
          <w:color w:val="0070C0"/>
          <w:sz w:val="24"/>
          <w:szCs w:val="24"/>
          <w:lang w:val="vi-VN"/>
        </w:rPr>
        <w:t xml:space="preserve"> </w:t>
      </w:r>
      <w:r w:rsidR="004C45E0">
        <w:rPr>
          <w:rFonts w:ascii="Times New Roman" w:hAnsi="Times New Roman" w:cs="Times New Roman"/>
          <w:b/>
          <w:color w:val="0070C0"/>
          <w:sz w:val="24"/>
          <w:szCs w:val="24"/>
        </w:rPr>
        <w:t>HÌNH CÓ TRỤC</w:t>
      </w:r>
      <w:r w:rsidRPr="00A55397">
        <w:rPr>
          <w:rFonts w:ascii="Times New Roman" w:hAnsi="Times New Roman" w:cs="Times New Roman"/>
          <w:b/>
          <w:color w:val="0070C0"/>
          <w:sz w:val="24"/>
          <w:szCs w:val="24"/>
        </w:rPr>
        <w:t xml:space="preserve"> ĐỐI XỨNG</w:t>
      </w:r>
    </w:p>
    <w:p w14:paraId="019913D9" w14:textId="77777777" w:rsidR="00A0762B" w:rsidRPr="00BE4A54" w:rsidRDefault="00A0762B"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89B1467" w14:textId="77777777" w:rsidR="00F136D5" w:rsidRPr="00BE4A54" w:rsidRDefault="00F136D5" w:rsidP="00507B39">
      <w:pPr>
        <w:ind w:right="49"/>
        <w:jc w:val="both"/>
        <w:rPr>
          <w:rFonts w:ascii="Times New Roman" w:eastAsia="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rPr>
        <w:t xml:space="preserve">- Có đường thẳng </w:t>
      </w:r>
      <w:r w:rsidRPr="00BE4A54">
        <w:rPr>
          <w:rFonts w:ascii="Times New Roman" w:hAnsi="Times New Roman" w:cs="Times New Roman"/>
          <w:color w:val="000000" w:themeColor="text1"/>
          <w:position w:val="-6"/>
          <w:sz w:val="24"/>
          <w:szCs w:val="24"/>
        </w:rPr>
        <w:object w:dxaOrig="220" w:dyaOrig="279" w14:anchorId="1D30A3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4.5pt" o:ole="">
            <v:imagedata r:id="rId8" o:title=""/>
          </v:shape>
          <o:OLEObject Type="Embed" ProgID="Equation.DSMT4" ShapeID="_x0000_i1025" DrawAspect="Content" ObjectID="_1717141048" r:id="rId9"/>
        </w:object>
      </w:r>
      <w:r w:rsidRPr="00BE4A54">
        <w:rPr>
          <w:rFonts w:ascii="Times New Roman" w:hAnsi="Times New Roman" w:cs="Times New Roman"/>
          <w:color w:val="000000" w:themeColor="text1"/>
          <w:sz w:val="24"/>
          <w:szCs w:val="24"/>
        </w:rPr>
        <w:t xml:space="preserve">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E0AD236">
          <v:shape id="_x0000_i1026" type="#_x0000_t75" style="width:11.3pt;height:14.5pt" o:ole="">
            <v:imagedata r:id="rId10" o:title=""/>
          </v:shape>
          <o:OLEObject Type="Embed" ProgID="Equation.DSMT4" ShapeID="_x0000_i1026" DrawAspect="Content" ObjectID="_1717141049" r:id="rId11"/>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 xml:space="preserve">chồng khít” lên nhau. Những hình như thế gọi là hình có trục đối xứng và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302F50AA">
          <v:shape id="_x0000_i1027" type="#_x0000_t75" style="width:11.3pt;height:14.5pt" o:ole="">
            <v:imagedata r:id="rId10" o:title=""/>
          </v:shape>
          <o:OLEObject Type="Embed" ProgID="Equation.DSMT4" ShapeID="_x0000_i1027" DrawAspect="Content" ObjectID="_1717141050" r:id="rId12"/>
        </w:object>
      </w:r>
      <w:r w:rsidRPr="00BE4A54">
        <w:rPr>
          <w:rFonts w:ascii="Times New Roman" w:eastAsia="Times New Roman" w:hAnsi="Times New Roman" w:cs="Times New Roman"/>
          <w:color w:val="000000" w:themeColor="text1"/>
          <w:sz w:val="24"/>
          <w:szCs w:val="24"/>
          <w:lang w:val="vi-VN"/>
        </w:rPr>
        <w:t xml:space="preserve"> được gọi là trục đối xứng của hình đó.</w:t>
      </w:r>
    </w:p>
    <w:p w14:paraId="206AAE31" w14:textId="77777777" w:rsidR="00F02F1D" w:rsidRPr="00BE4A54" w:rsidRDefault="00F02F1D"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b/>
          <w:color w:val="000000" w:themeColor="text1"/>
          <w:sz w:val="24"/>
          <w:szCs w:val="24"/>
        </w:rPr>
        <w:t xml:space="preserve">Ví dụ: </w:t>
      </w:r>
      <w:r w:rsidRPr="00BE4A54">
        <w:rPr>
          <w:rFonts w:ascii="Times New Roman" w:eastAsia="Times New Roman" w:hAnsi="Times New Roman" w:cs="Times New Roman"/>
          <w:color w:val="000000" w:themeColor="text1"/>
          <w:sz w:val="24"/>
          <w:szCs w:val="24"/>
        </w:rPr>
        <w:t xml:space="preserve">Các hình </w:t>
      </w:r>
      <w:r w:rsidR="00F60DF5" w:rsidRPr="00BE4A54">
        <w:rPr>
          <w:rFonts w:ascii="Times New Roman" w:eastAsia="Times New Roman" w:hAnsi="Times New Roman" w:cs="Times New Roman"/>
          <w:color w:val="000000" w:themeColor="text1"/>
          <w:position w:val="-6"/>
          <w:sz w:val="24"/>
          <w:szCs w:val="24"/>
          <w:lang w:val="vi-VN"/>
        </w:rPr>
        <w:object w:dxaOrig="200" w:dyaOrig="220" w14:anchorId="223644BB">
          <v:shape id="_x0000_i1028" type="#_x0000_t75" style="width:10.2pt;height:11.3pt" o:ole="">
            <v:imagedata r:id="rId13" o:title=""/>
          </v:shape>
          <o:OLEObject Type="Embed" ProgID="Equation.DSMT4" ShapeID="_x0000_i1028" DrawAspect="Content" ObjectID="_1717141051" r:id="rId14"/>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16F76B8A">
          <v:shape id="_x0000_i1029" type="#_x0000_t75" style="width:10.2pt;height:14.5pt" o:ole="">
            <v:imagedata r:id="rId15" o:title=""/>
          </v:shape>
          <o:OLEObject Type="Embed" ProgID="Equation.DSMT4" ShapeID="_x0000_i1029" DrawAspect="Content" ObjectID="_1717141052" r:id="rId16"/>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180" w:dyaOrig="220" w14:anchorId="2CE54A0D">
          <v:shape id="_x0000_i1030" type="#_x0000_t75" style="width:9.15pt;height:11.3pt" o:ole="">
            <v:imagedata r:id="rId17" o:title=""/>
          </v:shape>
          <o:OLEObject Type="Embed" ProgID="Equation.DSMT4" ShapeID="_x0000_i1030" DrawAspect="Content" ObjectID="_1717141053" r:id="rId18"/>
        </w:object>
      </w:r>
      <w:r w:rsidRPr="00BE4A54">
        <w:rPr>
          <w:rFonts w:ascii="Times New Roman" w:eastAsia="Times New Roman" w:hAnsi="Times New Roman" w:cs="Times New Roman"/>
          <w:color w:val="000000" w:themeColor="text1"/>
          <w:sz w:val="24"/>
          <w:szCs w:val="24"/>
        </w:rPr>
        <w:t xml:space="preserve"> là các hình có trục đối xứng là đường thẳng </w:t>
      </w:r>
      <w:r w:rsidR="00F60DF5" w:rsidRPr="00BE4A54">
        <w:rPr>
          <w:rFonts w:ascii="Times New Roman" w:eastAsia="Times New Roman" w:hAnsi="Times New Roman" w:cs="Times New Roman"/>
          <w:color w:val="000000" w:themeColor="text1"/>
          <w:position w:val="-6"/>
          <w:sz w:val="24"/>
          <w:szCs w:val="24"/>
          <w:lang w:val="vi-VN"/>
        </w:rPr>
        <w:object w:dxaOrig="220" w:dyaOrig="279" w14:anchorId="7356A20C">
          <v:shape id="_x0000_i1031" type="#_x0000_t75" style="width:11.3pt;height:14.5pt" o:ole="">
            <v:imagedata r:id="rId10" o:title=""/>
          </v:shape>
          <o:OLEObject Type="Embed" ProgID="Equation.DSMT4" ShapeID="_x0000_i1031" DrawAspect="Content" ObjectID="_1717141054" r:id="rId19"/>
        </w:object>
      </w:r>
      <w:r w:rsidRPr="00BE4A54">
        <w:rPr>
          <w:rFonts w:ascii="Times New Roman" w:eastAsia="Times New Roman" w:hAnsi="Times New Roman" w:cs="Times New Roman"/>
          <w:color w:val="000000" w:themeColor="text1"/>
          <w:sz w:val="24"/>
          <w:szCs w:val="24"/>
        </w:rPr>
        <w:t>.</w:t>
      </w:r>
    </w:p>
    <w:p w14:paraId="37A95150" w14:textId="783B8F8D" w:rsidR="00F02F1D" w:rsidRPr="00BE4A54" w:rsidRDefault="00F02F1D" w:rsidP="00A951B2">
      <w:pPr>
        <w:ind w:right="49"/>
        <w:jc w:val="center"/>
        <w:rPr>
          <w:rFonts w:ascii="Times New Roman" w:eastAsia="Times New Roman" w:hAnsi="Times New Roman" w:cs="Times New Roman"/>
          <w:color w:val="000000" w:themeColor="text1"/>
          <w:sz w:val="24"/>
          <w:szCs w:val="24"/>
        </w:rPr>
      </w:pPr>
      <w:r w:rsidRPr="00BE4A54">
        <w:rPr>
          <w:noProof/>
          <w:color w:val="000000" w:themeColor="text1"/>
        </w:rPr>
        <w:drawing>
          <wp:inline distT="0" distB="0" distL="0" distR="0" wp14:anchorId="5D939195" wp14:editId="0144D846">
            <wp:extent cx="4730115" cy="204343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0" cstate="print"/>
                    <a:stretch>
                      <a:fillRect/>
                    </a:stretch>
                  </pic:blipFill>
                  <pic:spPr>
                    <a:xfrm>
                      <a:off x="0" y="0"/>
                      <a:ext cx="4730115" cy="2043430"/>
                    </a:xfrm>
                    <a:prstGeom prst="rect">
                      <a:avLst/>
                    </a:prstGeom>
                  </pic:spPr>
                </pic:pic>
              </a:graphicData>
            </a:graphic>
          </wp:inline>
        </w:drawing>
      </w:r>
    </w:p>
    <w:p w14:paraId="75A136C9" w14:textId="77777777" w:rsidR="00AA5339" w:rsidRPr="00BE4A54" w:rsidRDefault="00AA5339" w:rsidP="00507B39">
      <w:pPr>
        <w:ind w:right="49"/>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44BFBD39"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rFonts w:asciiTheme="minorHAnsi" w:hAnsiTheme="minorHAnsi" w:cstheme="minorHAnsi"/>
          <w:color w:val="000000" w:themeColor="text1"/>
          <w:sz w:val="28"/>
          <w:szCs w:val="28"/>
          <w:shd w:val="clear" w:color="auto" w:fill="FFFFFF"/>
        </w:rPr>
        <w:t xml:space="preserve">- </w:t>
      </w:r>
      <w:r w:rsidRPr="00BE4A54">
        <w:rPr>
          <w:color w:val="000000" w:themeColor="text1"/>
          <w:shd w:val="clear" w:color="auto" w:fill="FFFFFF"/>
        </w:rPr>
        <w:t>Mỗi đường thẳng đi qua tâm là một trục đối xứng của hình tròn.</w:t>
      </w:r>
    </w:p>
    <w:p w14:paraId="0ACB0575"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chéo là một trục đối xứng của hình thoi.</w:t>
      </w:r>
    </w:p>
    <w:p w14:paraId="299D1380" w14:textId="77777777" w:rsidR="009B2087"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thẳng đi qua trung điểm hai cạnh đối diện là một trục đối xứng của hình chữ nhật.</w:t>
      </w:r>
    </w:p>
    <w:p w14:paraId="0A01DF9C" w14:textId="77777777" w:rsidR="00AA5339" w:rsidRPr="00BE4A54" w:rsidRDefault="00AA5339"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2.</w:t>
      </w:r>
      <w:r w:rsidRPr="00BE4A54">
        <w:rPr>
          <w:rFonts w:ascii="Times New Roman" w:hAnsi="Times New Roman" w:cs="Times New Roman"/>
          <w:b/>
          <w:color w:val="0070C0"/>
          <w:sz w:val="24"/>
          <w:szCs w:val="24"/>
          <w:lang w:val="vi-VN"/>
        </w:rPr>
        <w:t xml:space="preserve"> </w:t>
      </w:r>
      <w:r w:rsidRPr="00BE4A54">
        <w:rPr>
          <w:rFonts w:ascii="Times New Roman" w:hAnsi="Times New Roman" w:cs="Times New Roman"/>
          <w:b/>
          <w:color w:val="0070C0"/>
          <w:sz w:val="24"/>
          <w:szCs w:val="24"/>
        </w:rPr>
        <w:t>HÌNH CÓ TÂM ĐỐI XỨNG</w:t>
      </w:r>
    </w:p>
    <w:p w14:paraId="04EC0971" w14:textId="77777777" w:rsidR="00AA5339" w:rsidRPr="00BE4A54" w:rsidRDefault="00AA5339"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E32D624" w14:textId="77777777" w:rsidR="00AA5339" w:rsidRPr="00BE4A54" w:rsidRDefault="00AA5339"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lang w:val="vi-VN"/>
        </w:rPr>
        <w:t xml:space="preserve">- Mỗi hình có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4929B26C">
          <v:shape id="_x0000_i1032" type="#_x0000_t75" style="width:12.35pt;height:14.5pt" o:ole="">
            <v:imagedata r:id="rId21" o:title=""/>
          </v:shape>
          <o:OLEObject Type="Embed" ProgID="Equation.DSMT4" ShapeID="_x0000_i1032" DrawAspect="Content" ObjectID="_1717141055" r:id="rId22"/>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5FAEAD87">
          <v:shape id="_x0000_i1033" type="#_x0000_t75" style="width:12.35pt;height:14.5pt" o:ole="">
            <v:imagedata r:id="rId23" o:title=""/>
          </v:shape>
          <o:OLEObject Type="Embed" ProgID="Equation.DSMT4" ShapeID="_x0000_i1033" DrawAspect="Content" ObjectID="_1717141056" r:id="rId2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Pr="00BE4A54">
        <w:rPr>
          <w:rFonts w:ascii="Times New Roman" w:hAnsi="Times New Roman" w:cs="Times New Roman"/>
          <w:color w:val="000000" w:themeColor="text1"/>
          <w:sz w:val="24"/>
          <w:szCs w:val="24"/>
          <w:lang w:val="vi-VN"/>
        </w:rPr>
        <w:t xml:space="preserve">Những hình như thế gọi là hình có tâm đối xứng và </w:t>
      </w:r>
      <w:r w:rsidRPr="00BE4A54">
        <w:rPr>
          <w:rFonts w:ascii="Times New Roman" w:eastAsia="Times New Roman" w:hAnsi="Times New Roman" w:cs="Times New Roman"/>
          <w:color w:val="000000" w:themeColor="text1"/>
          <w:sz w:val="24"/>
          <w:szCs w:val="24"/>
          <w:lang w:val="vi-VN"/>
        </w:rPr>
        <w:t xml:space="preserve">điểm </w:t>
      </w:r>
      <w:r w:rsidRPr="00BE4A54">
        <w:rPr>
          <w:rFonts w:ascii="Times New Roman" w:eastAsia="Times New Roman" w:hAnsi="Times New Roman" w:cs="Times New Roman"/>
          <w:color w:val="000000" w:themeColor="text1"/>
          <w:position w:val="-6"/>
          <w:sz w:val="24"/>
          <w:szCs w:val="24"/>
          <w:lang w:val="vi-VN"/>
        </w:rPr>
        <w:object w:dxaOrig="240" w:dyaOrig="279" w14:anchorId="4B44069C">
          <v:shape id="_x0000_i1034" type="#_x0000_t75" style="width:12.35pt;height:14.5pt" o:ole="">
            <v:imagedata r:id="rId21" o:title=""/>
          </v:shape>
          <o:OLEObject Type="Embed" ProgID="Equation.DSMT4" ShapeID="_x0000_i1034" DrawAspect="Content" ObjectID="_1717141057" r:id="rId25"/>
        </w:object>
      </w:r>
      <w:r w:rsidRPr="00BE4A54">
        <w:rPr>
          <w:rFonts w:ascii="Times New Roman" w:eastAsia="Times New Roman" w:hAnsi="Times New Roman" w:cs="Times New Roman"/>
          <w:color w:val="000000" w:themeColor="text1"/>
          <w:sz w:val="24"/>
          <w:szCs w:val="24"/>
          <w:lang w:val="vi-VN"/>
        </w:rPr>
        <w:t xml:space="preserve"> được gọi là tâm đối xứng của hình đó.</w:t>
      </w:r>
    </w:p>
    <w:p w14:paraId="2F4E15B8" w14:textId="77777777"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b/>
          <w:color w:val="000000" w:themeColor="text1"/>
          <w:sz w:val="24"/>
          <w:szCs w:val="24"/>
          <w:lang w:val="nl-NL"/>
        </w:rPr>
        <w:t>Ví dụ:</w:t>
      </w:r>
      <w:r w:rsidRPr="00BE4A54">
        <w:rPr>
          <w:rFonts w:ascii="Times New Roman" w:eastAsia="Times New Roman" w:hAnsi="Times New Roman" w:cs="Times New Roman"/>
          <w:color w:val="000000" w:themeColor="text1"/>
          <w:sz w:val="24"/>
          <w:szCs w:val="24"/>
          <w:lang w:val="nl-NL"/>
        </w:rPr>
        <w:t xml:space="preserve"> Hình tròn tâm </w:t>
      </w:r>
      <w:r w:rsidRPr="00BE4A54">
        <w:rPr>
          <w:rFonts w:ascii="Arial" w:eastAsia="Arial" w:hAnsi="Arial" w:cs="Times New Roman"/>
          <w:color w:val="000000" w:themeColor="text1"/>
          <w:position w:val="-6"/>
        </w:rPr>
        <w:object w:dxaOrig="240" w:dyaOrig="270" w14:anchorId="0BBE5E19">
          <v:shape id="_x0000_i1035" type="#_x0000_t75" style="width:12.35pt;height:13.95pt" o:ole="">
            <v:imagedata r:id="rId26" o:title=""/>
          </v:shape>
          <o:OLEObject Type="Embed" ProgID="Equation.DSMT4" ShapeID="_x0000_i1035" DrawAspect="Content" ObjectID="_1717141058" r:id="rId27"/>
        </w:object>
      </w:r>
      <w:r w:rsidRPr="00BE4A54">
        <w:rPr>
          <w:rFonts w:ascii="Times New Roman" w:eastAsia="Times New Roman" w:hAnsi="Times New Roman" w:cs="Times New Roman"/>
          <w:color w:val="000000" w:themeColor="text1"/>
          <w:sz w:val="24"/>
          <w:szCs w:val="24"/>
          <w:lang w:val="nl-NL"/>
        </w:rPr>
        <w:t xml:space="preserve"> hay chong chóng hai cánh là các hình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846"/>
      </w:tblGrid>
      <w:tr w:rsidR="00BE4A54" w:rsidRPr="00BE4A54" w14:paraId="4A344B16" w14:textId="77777777" w:rsidTr="00F02F1D">
        <w:tc>
          <w:tcPr>
            <w:tcW w:w="5235" w:type="dxa"/>
          </w:tcPr>
          <w:p w14:paraId="61A40A62" w14:textId="2CACE440"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noProof/>
                <w:color w:val="000000" w:themeColor="text1"/>
              </w:rPr>
              <w:lastRenderedPageBreak/>
              <w:drawing>
                <wp:inline distT="0" distB="0" distL="0" distR="0" wp14:anchorId="212CAD3D" wp14:editId="49FED3ED">
                  <wp:extent cx="3434715" cy="1550035"/>
                  <wp:effectExtent l="0" t="0" r="0" b="0"/>
                  <wp:docPr id="122" name="Picture 122"/>
                  <wp:cNvGraphicFramePr/>
                  <a:graphic xmlns:a="http://schemas.openxmlformats.org/drawingml/2006/main">
                    <a:graphicData uri="http://schemas.openxmlformats.org/drawingml/2006/picture">
                      <pic:pic xmlns:pic="http://schemas.openxmlformats.org/drawingml/2006/picture">
                        <pic:nvPicPr>
                          <pic:cNvPr id="122" name="Picture 122"/>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34715" cy="1550035"/>
                          </a:xfrm>
                          <a:prstGeom prst="rect">
                            <a:avLst/>
                          </a:prstGeom>
                          <a:noFill/>
                          <a:ln>
                            <a:noFill/>
                          </a:ln>
                        </pic:spPr>
                      </pic:pic>
                    </a:graphicData>
                  </a:graphic>
                </wp:inline>
              </w:drawing>
            </w:r>
          </w:p>
        </w:tc>
        <w:tc>
          <w:tcPr>
            <w:tcW w:w="5236" w:type="dxa"/>
          </w:tcPr>
          <w:p w14:paraId="6D2F49EF" w14:textId="6616B123"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71552" behindDoc="0" locked="0" layoutInCell="1" allowOverlap="1" wp14:anchorId="501511F9" wp14:editId="535F665B">
                  <wp:simplePos x="0" y="0"/>
                  <wp:positionH relativeFrom="column">
                    <wp:posOffset>440055</wp:posOffset>
                  </wp:positionH>
                  <wp:positionV relativeFrom="paragraph">
                    <wp:posOffset>1905</wp:posOffset>
                  </wp:positionV>
                  <wp:extent cx="2385060" cy="1876425"/>
                  <wp:effectExtent l="0" t="0" r="0" b="0"/>
                  <wp:wrapSquare wrapText="bothSides"/>
                  <wp:docPr id="1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5060" cy="1876425"/>
                          </a:xfrm>
                          <a:prstGeom prst="rect">
                            <a:avLst/>
                          </a:prstGeom>
                          <a:noFill/>
                        </pic:spPr>
                      </pic:pic>
                    </a:graphicData>
                  </a:graphic>
                  <wp14:sizeRelH relativeFrom="page">
                    <wp14:pctWidth>0</wp14:pctWidth>
                  </wp14:sizeRelH>
                  <wp14:sizeRelV relativeFrom="page">
                    <wp14:pctHeight>0</wp14:pctHeight>
                  </wp14:sizeRelV>
                </wp:anchor>
              </w:drawing>
            </w:r>
          </w:p>
        </w:tc>
      </w:tr>
    </w:tbl>
    <w:p w14:paraId="53316F2C" w14:textId="77777777" w:rsidR="00AA5339" w:rsidRPr="00BE4A54" w:rsidRDefault="00AA5339" w:rsidP="00507B39">
      <w:pPr>
        <w:spacing w:after="0"/>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2A82BF35" w14:textId="77777777" w:rsidR="009B2087"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bình hành, hình thoi, hình vuông, hình chữ nhật là giao điểm hai đường chéo.</w:t>
      </w:r>
    </w:p>
    <w:p w14:paraId="74EE0E05" w14:textId="77777777" w:rsidR="00254FF2"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lục giác đều là giao điểm của các đường chéo chính.</w:t>
      </w:r>
    </w:p>
    <w:p w14:paraId="6B9CD7BD" w14:textId="77777777" w:rsidR="008F69EC" w:rsidRPr="00BE4A54" w:rsidRDefault="008F69EC" w:rsidP="00507B39">
      <w:pPr>
        <w:ind w:right="850"/>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PHẦ</w:t>
      </w:r>
      <w:r w:rsidR="00D41980" w:rsidRPr="00BE4A54">
        <w:rPr>
          <w:rFonts w:ascii="Times New Roman" w:hAnsi="Times New Roman" w:cs="Times New Roman"/>
          <w:b/>
          <w:color w:val="0070C0"/>
          <w:sz w:val="24"/>
          <w:szCs w:val="24"/>
        </w:rPr>
        <w:t>N II.</w:t>
      </w:r>
      <w:r w:rsidRPr="00BE4A54">
        <w:rPr>
          <w:rFonts w:ascii="Times New Roman" w:hAnsi="Times New Roman" w:cs="Times New Roman"/>
          <w:b/>
          <w:color w:val="0070C0"/>
          <w:sz w:val="24"/>
          <w:szCs w:val="24"/>
        </w:rPr>
        <w:t>CÁC DẠNG BÀI</w:t>
      </w:r>
    </w:p>
    <w:p w14:paraId="7B0D6CA9" w14:textId="77777777" w:rsidR="009B2087" w:rsidRPr="00BE4A54" w:rsidRDefault="00F136D5"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Dạ</w:t>
      </w:r>
      <w:r w:rsidR="00796343" w:rsidRPr="00BE4A54">
        <w:rPr>
          <w:rFonts w:ascii="Times New Roman" w:hAnsi="Times New Roman" w:cs="Times New Roman"/>
          <w:b/>
          <w:color w:val="0070C0"/>
          <w:sz w:val="24"/>
          <w:szCs w:val="24"/>
        </w:rPr>
        <w:t xml:space="preserve">ng </w:t>
      </w:r>
      <w:r w:rsidR="004F572C" w:rsidRPr="00BE4A54">
        <w:rPr>
          <w:rFonts w:ascii="Times New Roman" w:hAnsi="Times New Roman" w:cs="Times New Roman"/>
          <w:b/>
          <w:color w:val="0070C0"/>
          <w:sz w:val="24"/>
          <w:szCs w:val="24"/>
        </w:rPr>
        <w:t>1</w:t>
      </w:r>
      <w:r w:rsidRPr="00BE4A54">
        <w:rPr>
          <w:rFonts w:ascii="Times New Roman" w:hAnsi="Times New Roman" w:cs="Times New Roman"/>
          <w:b/>
          <w:color w:val="0070C0"/>
          <w:sz w:val="24"/>
          <w:szCs w:val="24"/>
        </w:rPr>
        <w:t>:</w:t>
      </w:r>
      <w:r w:rsidR="009B2087" w:rsidRPr="00BE4A54">
        <w:rPr>
          <w:rFonts w:ascii="Times New Roman" w:hAnsi="Times New Roman" w:cs="Times New Roman"/>
          <w:b/>
          <w:color w:val="0070C0"/>
          <w:sz w:val="24"/>
          <w:szCs w:val="24"/>
        </w:rPr>
        <w:t xml:space="preserve"> </w:t>
      </w:r>
      <w:r w:rsidR="00796343" w:rsidRPr="00BE4A54">
        <w:rPr>
          <w:rFonts w:ascii="Times New Roman" w:hAnsi="Times New Roman" w:cs="Times New Roman"/>
          <w:b/>
          <w:color w:val="0070C0"/>
          <w:sz w:val="24"/>
          <w:szCs w:val="24"/>
        </w:rPr>
        <w:t>Xác định</w:t>
      </w:r>
      <w:r w:rsidR="009B2087" w:rsidRPr="00BE4A54">
        <w:rPr>
          <w:rFonts w:ascii="Times New Roman" w:hAnsi="Times New Roman" w:cs="Times New Roman"/>
          <w:b/>
          <w:color w:val="0070C0"/>
          <w:sz w:val="24"/>
          <w:szCs w:val="24"/>
        </w:rPr>
        <w:t xml:space="preserve"> trục đối xứng, tâm đối xứ</w:t>
      </w:r>
      <w:r w:rsidR="00796343" w:rsidRPr="00BE4A54">
        <w:rPr>
          <w:rFonts w:ascii="Times New Roman" w:hAnsi="Times New Roman" w:cs="Times New Roman"/>
          <w:b/>
          <w:color w:val="0070C0"/>
          <w:sz w:val="24"/>
          <w:szCs w:val="24"/>
        </w:rPr>
        <w:t>ng của hình</w:t>
      </w:r>
    </w:p>
    <w:p w14:paraId="4D0E8B1A"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eastAsia="Times New Roman" w:hAnsi="Times New Roman" w:cs="Times New Roman"/>
          <w:b/>
          <w:i/>
          <w:color w:val="000000" w:themeColor="text1"/>
          <w:sz w:val="24"/>
          <w:szCs w:val="24"/>
          <w:lang w:val="nl-NL"/>
        </w:rPr>
        <w:t>I.</w:t>
      </w:r>
      <w:r w:rsidRPr="00BE4A54">
        <w:rPr>
          <w:rFonts w:ascii="Times New Roman" w:eastAsia="Times New Roman" w:hAnsi="Times New Roman" w:cs="Times New Roman"/>
          <w:b/>
          <w:i/>
          <w:color w:val="000000" w:themeColor="text1"/>
          <w:sz w:val="24"/>
          <w:szCs w:val="24"/>
          <w:lang w:val="vi-VN"/>
        </w:rPr>
        <w:t xml:space="preserve"> </w:t>
      </w:r>
      <w:r w:rsidRPr="00BE4A54">
        <w:rPr>
          <w:rFonts w:ascii="Times New Roman" w:eastAsia="Times New Roman" w:hAnsi="Times New Roman" w:cs="Times New Roman"/>
          <w:b/>
          <w:i/>
          <w:color w:val="000000" w:themeColor="text1"/>
          <w:sz w:val="24"/>
          <w:szCs w:val="24"/>
          <w:lang w:val="nl-NL"/>
        </w:rPr>
        <w:t>Phương pháp giải</w:t>
      </w:r>
    </w:p>
    <w:p w14:paraId="41FB3A17"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rục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0DE6964A">
          <v:shape id="_x0000_i1036" type="#_x0000_t75" style="width:11.3pt;height:14.5pt" o:ole="">
            <v:imagedata r:id="rId30" o:title=""/>
          </v:shape>
          <o:OLEObject Type="Embed" ProgID="Equation.DSMT4" ShapeID="_x0000_i1036" DrawAspect="Content" ObjectID="_1717141059" r:id="rId31"/>
        </w:object>
      </w:r>
      <w:r w:rsidRPr="00BE4A54">
        <w:rPr>
          <w:rFonts w:ascii="Times New Roman" w:eastAsia="Times New Roman" w:hAnsi="Times New Roman" w:cs="Times New Roman"/>
          <w:color w:val="000000" w:themeColor="text1"/>
          <w:sz w:val="24"/>
          <w:szCs w:val="24"/>
          <w:lang w:val="vi-VN"/>
        </w:rPr>
        <w:t xml:space="preserve"> chia hình thành hai phần mà nếu “gấp” hình theo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2205791">
          <v:shape id="_x0000_i1037" type="#_x0000_t75" style="width:11.3pt;height:14.5pt" o:ole="">
            <v:imagedata r:id="rId10" o:title=""/>
          </v:shape>
          <o:OLEObject Type="Embed" ProgID="Equation.DSMT4" ShapeID="_x0000_i1037" DrawAspect="Content" ObjectID="_1717141060" r:id="rId32"/>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r w:rsidRPr="00BE4A54">
        <w:rPr>
          <w:rFonts w:ascii="Times New Roman" w:hAnsi="Times New Roman" w:cs="Times New Roman"/>
          <w:color w:val="000000" w:themeColor="text1"/>
          <w:sz w:val="24"/>
          <w:szCs w:val="24"/>
        </w:rPr>
        <w:t>.</w:t>
      </w:r>
    </w:p>
    <w:p w14:paraId="5DF04F6F"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âm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0DCC48D8">
          <v:shape id="_x0000_i1038" type="#_x0000_t75" style="width:12.35pt;height:14.5pt" o:ole="">
            <v:imagedata r:id="rId21" o:title=""/>
          </v:shape>
          <o:OLEObject Type="Embed" ProgID="Equation.DSMT4" ShapeID="_x0000_i1038" DrawAspect="Content" ObjectID="_1717141061" r:id="rId33"/>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711340E9">
          <v:shape id="_x0000_i1039" type="#_x0000_t75" style="width:12.35pt;height:14.5pt" o:ole="">
            <v:imagedata r:id="rId23" o:title=""/>
          </v:shape>
          <o:OLEObject Type="Embed" ProgID="Equation.DSMT4" ShapeID="_x0000_i1039" DrawAspect="Content" ObjectID="_1717141062" r:id="rId3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7242F50"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b/>
          <w:i/>
          <w:color w:val="000000" w:themeColor="text1"/>
          <w:sz w:val="24"/>
          <w:szCs w:val="24"/>
        </w:rPr>
        <w:t>II.</w:t>
      </w:r>
      <w:r w:rsidRPr="00BE4A54">
        <w:rPr>
          <w:rFonts w:ascii="Times New Roman" w:hAnsi="Times New Roman" w:cs="Times New Roman"/>
          <w:b/>
          <w:i/>
          <w:color w:val="000000" w:themeColor="text1"/>
          <w:sz w:val="24"/>
          <w:szCs w:val="24"/>
          <w:lang w:val="vi-VN"/>
        </w:rPr>
        <w:t xml:space="preserve"> </w:t>
      </w:r>
      <w:r w:rsidRPr="00BE4A54">
        <w:rPr>
          <w:rFonts w:ascii="Times New Roman" w:hAnsi="Times New Roman" w:cs="Times New Roman"/>
          <w:b/>
          <w:i/>
          <w:color w:val="000000" w:themeColor="text1"/>
          <w:sz w:val="24"/>
          <w:szCs w:val="24"/>
        </w:rPr>
        <w:t>Bài toán</w:t>
      </w:r>
    </w:p>
    <w:p w14:paraId="7237EFAB" w14:textId="77777777" w:rsidR="00AB02DA" w:rsidRPr="00BE4A54" w:rsidRDefault="00F136D5" w:rsidP="00507B39">
      <w:pPr>
        <w:pStyle w:val="NormalWeb"/>
        <w:spacing w:before="0" w:beforeAutospacing="0" w:after="180" w:afterAutospacing="0" w:line="330" w:lineRule="atLeast"/>
        <w:jc w:val="both"/>
        <w:rPr>
          <w:color w:val="000000" w:themeColor="text1"/>
          <w:shd w:val="clear" w:color="auto" w:fill="FFFFFF"/>
        </w:rPr>
      </w:pPr>
      <w:r w:rsidRPr="00BE4A54">
        <w:rPr>
          <w:b/>
          <w:color w:val="000000" w:themeColor="text1"/>
        </w:rPr>
        <w:t xml:space="preserve">Bài 1: </w:t>
      </w:r>
      <w:r w:rsidR="00AB02DA" w:rsidRPr="00BE4A54">
        <w:rPr>
          <w:color w:val="000000" w:themeColor="text1"/>
          <w:shd w:val="clear" w:color="auto" w:fill="FFFFFF"/>
        </w:rPr>
        <w:t>Mỗi hình sau: hình tam giác đều, hình vuông, hình lục giác đều, hình tròn, có bao nhiêu trục đối xứng?</w:t>
      </w:r>
    </w:p>
    <w:p w14:paraId="66F26AA1" w14:textId="77777777" w:rsidR="005707EB" w:rsidRPr="00BE4A54" w:rsidRDefault="005707EB" w:rsidP="00507B39">
      <w:pPr>
        <w:pStyle w:val="NormalWeb"/>
        <w:spacing w:before="0" w:beforeAutospacing="0" w:after="180" w:afterAutospacing="0" w:line="330" w:lineRule="atLeast"/>
        <w:jc w:val="both"/>
        <w:rPr>
          <w:b/>
          <w:i/>
          <w:color w:val="000000" w:themeColor="text1"/>
          <w:u w:val="single"/>
        </w:rPr>
      </w:pPr>
      <w:r w:rsidRPr="00BE4A54">
        <w:rPr>
          <w:b/>
          <w:i/>
          <w:color w:val="000000" w:themeColor="text1"/>
          <w:u w:val="single"/>
        </w:rPr>
        <w:t>Lời giải:</w:t>
      </w:r>
    </w:p>
    <w:p w14:paraId="7CF197E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tam giác đều có </w:t>
      </w:r>
      <w:r w:rsidR="00064E74" w:rsidRPr="00064E74">
        <w:rPr>
          <w:rFonts w:ascii="Times New Roman" w:eastAsia="Times New Roman" w:hAnsi="Times New Roman" w:cs="Times New Roman"/>
          <w:color w:val="000000" w:themeColor="text1"/>
          <w:position w:val="-6"/>
          <w:sz w:val="24"/>
          <w:szCs w:val="24"/>
        </w:rPr>
        <w:object w:dxaOrig="180" w:dyaOrig="279" w14:anchorId="0AAE1E90">
          <v:shape id="_x0000_i1040" type="#_x0000_t75" style="width:9.15pt;height:13.95pt" o:ole="">
            <v:imagedata r:id="rId35" o:title=""/>
          </v:shape>
          <o:OLEObject Type="Embed" ProgID="Equation.DSMT4" ShapeID="_x0000_i1040" DrawAspect="Content" ObjectID="_1717141063" r:id="rId36"/>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5B5D4498" w14:textId="006825DE" w:rsidR="002C733B" w:rsidRDefault="002C733B" w:rsidP="002C733B">
      <w:pPr>
        <w:spacing w:after="0" w:line="240" w:lineRule="auto"/>
        <w:jc w:val="center"/>
        <w:rPr>
          <w:rFonts w:ascii="Times New Roman" w:eastAsia="Times New Roman" w:hAnsi="Times New Roman" w:cs="Times New Roman"/>
          <w:b/>
          <w:i/>
          <w:noProof/>
          <w:color w:val="FF0000"/>
          <w:sz w:val="24"/>
          <w:szCs w:val="24"/>
        </w:rPr>
      </w:pPr>
      <w:r>
        <w:rPr>
          <w:rFonts w:ascii="Times New Roman" w:eastAsia="Times New Roman" w:hAnsi="Times New Roman" w:cs="Times New Roman"/>
          <w:b/>
          <w:i/>
          <w:noProof/>
          <w:color w:val="FF0000"/>
          <w:sz w:val="24"/>
          <w:szCs w:val="24"/>
        </w:rPr>
        <w:drawing>
          <wp:inline distT="0" distB="0" distL="0" distR="0" wp14:anchorId="54D72DCA" wp14:editId="5E04700E">
            <wp:extent cx="1791970" cy="177990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91970" cy="1779905"/>
                    </a:xfrm>
                    <a:prstGeom prst="rect">
                      <a:avLst/>
                    </a:prstGeom>
                    <a:noFill/>
                    <a:ln>
                      <a:noFill/>
                    </a:ln>
                  </pic:spPr>
                </pic:pic>
              </a:graphicData>
            </a:graphic>
          </wp:inline>
        </w:drawing>
      </w:r>
    </w:p>
    <w:p w14:paraId="241D66BE" w14:textId="77777777" w:rsidR="00AB02DA" w:rsidRPr="00BE4A54" w:rsidRDefault="00AB02DA" w:rsidP="002C733B">
      <w:pPr>
        <w:spacing w:after="0" w:line="240" w:lineRule="auto"/>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vuông có </w:t>
      </w:r>
      <w:r w:rsidR="00064E74" w:rsidRPr="00064E74">
        <w:rPr>
          <w:rFonts w:ascii="Times New Roman" w:eastAsia="Times New Roman" w:hAnsi="Times New Roman" w:cs="Times New Roman"/>
          <w:color w:val="000000" w:themeColor="text1"/>
          <w:position w:val="-4"/>
          <w:sz w:val="24"/>
          <w:szCs w:val="24"/>
        </w:rPr>
        <w:object w:dxaOrig="200" w:dyaOrig="260" w14:anchorId="6B4BA279">
          <v:shape id="_x0000_i1041" type="#_x0000_t75" style="width:10.2pt;height:12.9pt" o:ole="">
            <v:imagedata r:id="rId38" o:title=""/>
          </v:shape>
          <o:OLEObject Type="Embed" ProgID="Equation.DSMT4" ShapeID="_x0000_i1041" DrawAspect="Content" ObjectID="_1717141064" r:id="rId39"/>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16FB539A" w14:textId="77777777" w:rsidR="00E32A75" w:rsidRDefault="00E32A75" w:rsidP="00507B39">
      <w:pPr>
        <w:spacing w:after="240" w:line="360" w:lineRule="atLeast"/>
        <w:ind w:left="48" w:right="48"/>
        <w:jc w:val="both"/>
        <w:rPr>
          <w:rFonts w:ascii="Times New Roman" w:eastAsia="Times New Roman" w:hAnsi="Times New Roman" w:cs="Times New Roman"/>
          <w:b/>
          <w:i/>
          <w:color w:val="FF0000"/>
          <w:sz w:val="24"/>
          <w:szCs w:val="24"/>
        </w:rPr>
      </w:pPr>
    </w:p>
    <w:p w14:paraId="42C306D9" w14:textId="344E0164" w:rsidR="00E32A75" w:rsidRDefault="002C733B" w:rsidP="002C733B">
      <w:pPr>
        <w:spacing w:after="240" w:line="360" w:lineRule="atLeast"/>
        <w:ind w:left="48" w:right="48"/>
        <w:jc w:val="center"/>
        <w:rPr>
          <w:rFonts w:ascii="Times New Roman" w:eastAsia="Times New Roman" w:hAnsi="Times New Roman" w:cs="Times New Roman"/>
          <w:b/>
          <w:i/>
          <w:color w:val="FF0000"/>
          <w:sz w:val="24"/>
          <w:szCs w:val="24"/>
        </w:rPr>
      </w:pPr>
      <w:r>
        <w:rPr>
          <w:rFonts w:ascii="Times New Roman" w:eastAsia="Times New Roman" w:hAnsi="Times New Roman" w:cs="Times New Roman"/>
          <w:b/>
          <w:i/>
          <w:noProof/>
          <w:color w:val="FF0000"/>
          <w:sz w:val="24"/>
          <w:szCs w:val="24"/>
        </w:rPr>
        <w:lastRenderedPageBreak/>
        <w:drawing>
          <wp:inline distT="0" distB="0" distL="0" distR="0" wp14:anchorId="4FA4F08B" wp14:editId="05ACF69E">
            <wp:extent cx="1633855" cy="164592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3855" cy="1645920"/>
                    </a:xfrm>
                    <a:prstGeom prst="rect">
                      <a:avLst/>
                    </a:prstGeom>
                    <a:noFill/>
                    <a:ln>
                      <a:noFill/>
                    </a:ln>
                  </pic:spPr>
                </pic:pic>
              </a:graphicData>
            </a:graphic>
          </wp:inline>
        </w:drawing>
      </w:r>
    </w:p>
    <w:p w14:paraId="4EEA8CBF"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lục giác đều có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577DB103">
          <v:shape id="_x0000_i1042" type="#_x0000_t75" style="width:10.2pt;height:14.5pt" o:ole="">
            <v:imagedata r:id="rId41" o:title=""/>
          </v:shape>
          <o:OLEObject Type="Embed" ProgID="Equation.DSMT4" ShapeID="_x0000_i1042" DrawAspect="Content" ObjectID="_1717141065" r:id="rId42"/>
        </w:object>
      </w:r>
      <w:r w:rsidRPr="00BE4A54">
        <w:rPr>
          <w:rFonts w:ascii="Times New Roman" w:eastAsia="Times New Roman" w:hAnsi="Times New Roman" w:cs="Times New Roman"/>
          <w:color w:val="000000" w:themeColor="text1"/>
          <w:sz w:val="24"/>
          <w:szCs w:val="24"/>
        </w:rPr>
        <w:t xml:space="preserve"> trục đối xứng là:</w:t>
      </w:r>
    </w:p>
    <w:p w14:paraId="17265408" w14:textId="0C28DED6" w:rsidR="00AB02DA" w:rsidRPr="00BE4A54" w:rsidRDefault="002C733B" w:rsidP="00A951B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0BFCA0FA" wp14:editId="75B844F9">
            <wp:extent cx="1804416" cy="1719047"/>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4309" cy="1718945"/>
                    </a:xfrm>
                    <a:prstGeom prst="rect">
                      <a:avLst/>
                    </a:prstGeom>
                    <a:noFill/>
                    <a:ln>
                      <a:noFill/>
                    </a:ln>
                  </pic:spPr>
                </pic:pic>
              </a:graphicData>
            </a:graphic>
          </wp:inline>
        </w:drawing>
      </w:r>
    </w:p>
    <w:p w14:paraId="347265D0"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Hình tròn có vô số trục đối xứng là: đường thẳng đi qua tâm</w:t>
      </w:r>
    </w:p>
    <w:p w14:paraId="23B8AB2A" w14:textId="50189625" w:rsidR="00AB02DA" w:rsidRPr="00BE4A54" w:rsidRDefault="0065680A" w:rsidP="00A951B2">
      <w:pPr>
        <w:spacing w:after="180" w:line="330" w:lineRule="atLeast"/>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93B0077" wp14:editId="278DA063">
            <wp:extent cx="1840882" cy="199948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40969" cy="1999583"/>
                    </a:xfrm>
                    <a:prstGeom prst="rect">
                      <a:avLst/>
                    </a:prstGeom>
                    <a:noFill/>
                    <a:ln>
                      <a:noFill/>
                    </a:ln>
                  </pic:spPr>
                </pic:pic>
              </a:graphicData>
            </a:graphic>
          </wp:inline>
        </w:drawing>
      </w:r>
    </w:p>
    <w:p w14:paraId="7E8B327C" w14:textId="77777777" w:rsidR="00AB02DA" w:rsidRPr="00BE4A54" w:rsidRDefault="00871F7B" w:rsidP="00507B39">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2: </w:t>
      </w:r>
      <w:r w:rsidR="00AB02DA" w:rsidRPr="00BE4A54">
        <w:rPr>
          <w:color w:val="000000" w:themeColor="text1"/>
        </w:rPr>
        <w:t>Trong các chữ cái và chữ số dưới đây, em hãy liệt kê:</w:t>
      </w:r>
    </w:p>
    <w:p w14:paraId="3D1CC325"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a) Chữ cái và chữ số có đúng một trục đối xứng;</w:t>
      </w:r>
    </w:p>
    <w:p w14:paraId="1377454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hữ cái và chữ số có hai trục đối xứng.</w:t>
      </w:r>
    </w:p>
    <w:p w14:paraId="61A9584F" w14:textId="770EB900" w:rsidR="00AB02DA" w:rsidRPr="00BE4A54" w:rsidRDefault="00F61AD9" w:rsidP="00A951B2">
      <w:pPr>
        <w:jc w:val="center"/>
        <w:rPr>
          <w:rFonts w:ascii="Times New Roman" w:hAnsi="Times New Roman" w:cs="Times New Roman"/>
          <w:b/>
          <w:i/>
          <w:color w:val="000000" w:themeColor="text1"/>
          <w:sz w:val="24"/>
          <w:szCs w:val="24"/>
          <w:u w:val="single"/>
        </w:rPr>
      </w:pPr>
      <w:r>
        <w:rPr>
          <w:noProof/>
        </w:rPr>
        <w:drawing>
          <wp:inline distT="0" distB="0" distL="0" distR="0" wp14:anchorId="7F4EB08E" wp14:editId="08D83971">
            <wp:extent cx="4257675" cy="131445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257675" cy="1314450"/>
                    </a:xfrm>
                    <a:prstGeom prst="rect">
                      <a:avLst/>
                    </a:prstGeom>
                  </pic:spPr>
                </pic:pic>
              </a:graphicData>
            </a:graphic>
          </wp:inline>
        </w:drawing>
      </w:r>
    </w:p>
    <w:p w14:paraId="38ADAC49" w14:textId="77777777" w:rsidR="00BC20FE" w:rsidRPr="00BE4A54" w:rsidRDefault="00871F7B" w:rsidP="00507B39">
      <w:pPr>
        <w:pStyle w:val="NormalWeb"/>
        <w:spacing w:before="0" w:beforeAutospacing="0" w:after="240" w:afterAutospacing="0" w:line="360" w:lineRule="atLeast"/>
        <w:ind w:left="48" w:right="48"/>
        <w:jc w:val="both"/>
        <w:rPr>
          <w:rFonts w:ascii="Open Sans" w:hAnsi="Open Sans" w:cs="Open Sans"/>
          <w:color w:val="000000" w:themeColor="text1"/>
        </w:rPr>
      </w:pPr>
      <w:r w:rsidRPr="00BE4A54">
        <w:rPr>
          <w:b/>
          <w:i/>
          <w:color w:val="000000" w:themeColor="text1"/>
          <w:u w:val="single"/>
        </w:rPr>
        <w:lastRenderedPageBreak/>
        <w:t xml:space="preserve">Lời giải: </w:t>
      </w:r>
    </w:p>
    <w:p w14:paraId="79B74156"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a) Các chữ cái và chữ số có đúng một trục đối xứng là: </w:t>
      </w:r>
      <w:r w:rsidR="00607CAC" w:rsidRPr="00BE4A54">
        <w:rPr>
          <w:color w:val="000000" w:themeColor="text1"/>
          <w:position w:val="-4"/>
        </w:rPr>
        <w:object w:dxaOrig="240" w:dyaOrig="260" w14:anchorId="6A204F48">
          <v:shape id="_x0000_i1043" type="#_x0000_t75" style="width:12.35pt;height:13.45pt" o:ole="">
            <v:imagedata r:id="rId46" o:title=""/>
          </v:shape>
          <o:OLEObject Type="Embed" ProgID="Equation.DSMT4" ShapeID="_x0000_i1043" DrawAspect="Content" ObjectID="_1717141066" r:id="rId47"/>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40" w:dyaOrig="260" w14:anchorId="748E75F0">
          <v:shape id="_x0000_i1044" type="#_x0000_t75" style="width:12.35pt;height:13.45pt" o:ole="">
            <v:imagedata r:id="rId48" o:title=""/>
          </v:shape>
          <o:OLEObject Type="Embed" ProgID="Equation.DSMT4" ShapeID="_x0000_i1044" DrawAspect="Content" ObjectID="_1717141067" r:id="rId49"/>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320" w:dyaOrig="260" w14:anchorId="184F70E6">
          <v:shape id="_x0000_i1045" type="#_x0000_t75" style="width:17.2pt;height:13.45pt" o:ole="">
            <v:imagedata r:id="rId50" o:title=""/>
          </v:shape>
          <o:OLEObject Type="Embed" ProgID="Equation.DSMT4" ShapeID="_x0000_i1045" DrawAspect="Content" ObjectID="_1717141068" r:id="rId51"/>
        </w:object>
      </w:r>
      <w:r w:rsidR="00607CAC"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20" w:dyaOrig="260" w14:anchorId="3AAAF302">
          <v:shape id="_x0000_i1046" type="#_x0000_t75" style="width:11.3pt;height:13.45pt" o:ole="">
            <v:imagedata r:id="rId52" o:title=""/>
          </v:shape>
          <o:OLEObject Type="Embed" ProgID="Equation.DSMT4" ShapeID="_x0000_i1046" DrawAspect="Content" ObjectID="_1717141069" r:id="rId53"/>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6"/>
        </w:rPr>
        <w:object w:dxaOrig="180" w:dyaOrig="279" w14:anchorId="4B396A32">
          <v:shape id="_x0000_i1047" type="#_x0000_t75" style="width:9.15pt;height:14.5pt" o:ole="">
            <v:imagedata r:id="rId54" o:title=""/>
          </v:shape>
          <o:OLEObject Type="Embed" ProgID="Equation.DSMT4" ShapeID="_x0000_i1047" DrawAspect="Content" ObjectID="_1717141070" r:id="rId55"/>
        </w:object>
      </w:r>
      <w:r w:rsidRPr="00BE4A54">
        <w:rPr>
          <w:rFonts w:ascii="Times New Roman" w:eastAsia="Times New Roman" w:hAnsi="Times New Roman" w:cs="Times New Roman"/>
          <w:color w:val="000000" w:themeColor="text1"/>
          <w:sz w:val="24"/>
          <w:szCs w:val="24"/>
        </w:rPr>
        <w:t>.</w:t>
      </w:r>
    </w:p>
    <w:p w14:paraId="065271C3" w14:textId="7A087618" w:rsidR="00BC20FE" w:rsidRPr="00BE4A54" w:rsidRDefault="00E36AB2" w:rsidP="003C63F1">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74ABCB2A" wp14:editId="7D9E03A3">
            <wp:extent cx="5501640" cy="12522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01640" cy="1252220"/>
                    </a:xfrm>
                    <a:prstGeom prst="rect">
                      <a:avLst/>
                    </a:prstGeom>
                    <a:noFill/>
                    <a:ln>
                      <a:noFill/>
                    </a:ln>
                  </pic:spPr>
                </pic:pic>
              </a:graphicData>
            </a:graphic>
          </wp:inline>
        </w:drawing>
      </w:r>
    </w:p>
    <w:p w14:paraId="23E30083"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ác chữ cái và chữ số có hai trục đối xứng là: </w:t>
      </w:r>
      <w:r w:rsidR="00064E74" w:rsidRPr="00064E74">
        <w:rPr>
          <w:rFonts w:ascii="Times New Roman" w:eastAsia="Times New Roman" w:hAnsi="Times New Roman" w:cs="Times New Roman"/>
          <w:color w:val="000000" w:themeColor="text1"/>
          <w:position w:val="-4"/>
          <w:sz w:val="24"/>
          <w:szCs w:val="24"/>
        </w:rPr>
        <w:object w:dxaOrig="279" w:dyaOrig="260" w14:anchorId="31FE8E4F">
          <v:shape id="_x0000_i1048" type="#_x0000_t75" style="width:13.95pt;height:12.9pt" o:ole="">
            <v:imagedata r:id="rId57" o:title=""/>
          </v:shape>
          <o:OLEObject Type="Embed" ProgID="Equation.DSMT4" ShapeID="_x0000_i1048" DrawAspect="Content" ObjectID="_1717141071" r:id="rId58"/>
        </w:object>
      </w:r>
      <w:r w:rsidR="00064E74">
        <w:rPr>
          <w:rFonts w:ascii="Times New Roman" w:eastAsia="Times New Roman" w:hAnsi="Times New Roman" w:cs="Times New Roman"/>
          <w:color w:val="000000" w:themeColor="text1"/>
          <w:sz w:val="24"/>
          <w:szCs w:val="24"/>
        </w:rPr>
        <w:t>,</w:t>
      </w:r>
      <w:r w:rsidR="00064E74" w:rsidRPr="00064E74">
        <w:rPr>
          <w:rFonts w:ascii="Times New Roman" w:eastAsia="Times New Roman" w:hAnsi="Times New Roman" w:cs="Times New Roman"/>
          <w:color w:val="000000" w:themeColor="text1"/>
          <w:position w:val="-4"/>
          <w:sz w:val="24"/>
          <w:szCs w:val="24"/>
        </w:rPr>
        <w:object w:dxaOrig="279" w:dyaOrig="260" w14:anchorId="0DA63D8D">
          <v:shape id="_x0000_i1049" type="#_x0000_t75" style="width:13.95pt;height:12.9pt" o:ole="">
            <v:imagedata r:id="rId59" o:title=""/>
          </v:shape>
          <o:OLEObject Type="Embed" ProgID="Equation.DSMT4" ShapeID="_x0000_i1049" DrawAspect="Content" ObjectID="_1717141072" r:id="rId60"/>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200" w:dyaOrig="279" w14:anchorId="3D93FD53">
          <v:shape id="_x0000_i1050" type="#_x0000_t75" style="width:10.2pt;height:13.95pt" o:ole="">
            <v:imagedata r:id="rId61" o:title=""/>
          </v:shape>
          <o:OLEObject Type="Embed" ProgID="Equation.DSMT4" ShapeID="_x0000_i1050" DrawAspect="Content" ObjectID="_1717141073" r:id="rId62"/>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180" w:dyaOrig="279" w14:anchorId="716A2E58">
          <v:shape id="_x0000_i1051" type="#_x0000_t75" style="width:9.15pt;height:13.95pt" o:ole="">
            <v:imagedata r:id="rId63" o:title=""/>
          </v:shape>
          <o:OLEObject Type="Embed" ProgID="Equation.DSMT4" ShapeID="_x0000_i1051" DrawAspect="Content" ObjectID="_1717141074" r:id="rId64"/>
        </w:object>
      </w:r>
      <w:r w:rsidR="00F92563">
        <w:rPr>
          <w:rFonts w:ascii="Times New Roman" w:eastAsia="Times New Roman" w:hAnsi="Times New Roman" w:cs="Times New Roman"/>
          <w:color w:val="000000" w:themeColor="text1"/>
          <w:sz w:val="24"/>
          <w:szCs w:val="24"/>
        </w:rPr>
        <w:t xml:space="preserve"> </w:t>
      </w:r>
    </w:p>
    <w:p w14:paraId="56975DAE" w14:textId="68173195" w:rsidR="00BC20FE" w:rsidRPr="00BE4A54" w:rsidRDefault="00E36AB2" w:rsidP="00E36AB2">
      <w:pP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1180D3F7" wp14:editId="16507716">
            <wp:extent cx="5525135" cy="122174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25135" cy="1221740"/>
                    </a:xfrm>
                    <a:prstGeom prst="rect">
                      <a:avLst/>
                    </a:prstGeom>
                    <a:noFill/>
                    <a:ln>
                      <a:noFill/>
                    </a:ln>
                  </pic:spPr>
                </pic:pic>
              </a:graphicData>
            </a:graphic>
          </wp:inline>
        </w:drawing>
      </w:r>
    </w:p>
    <w:p w14:paraId="07F1CFFB" w14:textId="77777777" w:rsidR="000C5CE2" w:rsidRPr="00BE4A54" w:rsidRDefault="00871F7B"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t xml:space="preserve">Bài 3: </w:t>
      </w:r>
      <w:r w:rsidR="000C5CE2" w:rsidRPr="00BE4A54">
        <w:rPr>
          <w:color w:val="000000" w:themeColor="text1"/>
        </w:rPr>
        <w:t xml:space="preserve">Trong các </w:t>
      </w:r>
      <w:r w:rsidR="00253674">
        <w:rPr>
          <w:color w:val="000000" w:themeColor="text1"/>
        </w:rPr>
        <w:t>hình</w:t>
      </w:r>
      <w:r w:rsidR="000C5CE2" w:rsidRPr="00BE4A54">
        <w:rPr>
          <w:color w:val="000000" w:themeColor="text1"/>
        </w:rPr>
        <w:t xml:space="preserve"> sau, </w:t>
      </w:r>
      <w:r w:rsidR="00253674">
        <w:rPr>
          <w:color w:val="000000" w:themeColor="text1"/>
        </w:rPr>
        <w:t>hình</w:t>
      </w:r>
      <w:r w:rsidR="000C5CE2" w:rsidRPr="00BE4A54">
        <w:rPr>
          <w:color w:val="000000" w:themeColor="text1"/>
        </w:rPr>
        <w:t xml:space="preserve"> nào có trục đối xứng?</w:t>
      </w:r>
    </w:p>
    <w:p w14:paraId="62C475A5" w14:textId="70C5E358" w:rsidR="00253674" w:rsidRPr="00253674" w:rsidRDefault="00253674" w:rsidP="00253674">
      <w:pPr>
        <w:jc w:val="center"/>
        <w:rPr>
          <w:rFonts w:ascii="Times New Roman" w:hAnsi="Times New Roman" w:cs="Times New Roman"/>
          <w:b/>
          <w:i/>
          <w:color w:val="000000" w:themeColor="text1"/>
          <w:sz w:val="24"/>
          <w:szCs w:val="24"/>
          <w:u w:val="single"/>
        </w:rPr>
      </w:pPr>
      <w:r>
        <w:rPr>
          <w:noProof/>
        </w:rPr>
        <w:drawing>
          <wp:inline distT="0" distB="0" distL="0" distR="0" wp14:anchorId="27F53DFE" wp14:editId="0657F931">
            <wp:extent cx="4387850" cy="842746"/>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25E23441" w14:textId="77777777" w:rsidR="00871F7B" w:rsidRPr="00BE4A54" w:rsidRDefault="00871F7B"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1FB5802" w14:textId="77777777" w:rsidR="000C5CE2" w:rsidRPr="00BE4A54" w:rsidRDefault="00253674" w:rsidP="00507B39">
      <w:pPr>
        <w:spacing w:after="240" w:line="360" w:lineRule="atLeast"/>
        <w:ind w:left="48"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Hình </w:t>
      </w:r>
      <w:r w:rsidR="000C5CE2" w:rsidRPr="00BE4A54">
        <w:rPr>
          <w:rFonts w:ascii="Times New Roman" w:eastAsia="Times New Roman" w:hAnsi="Times New Roman" w:cs="Times New Roman"/>
          <w:color w:val="000000" w:themeColor="text1"/>
          <w:sz w:val="24"/>
          <w:szCs w:val="24"/>
        </w:rPr>
        <w:t>có trục đối xứng là:</w:t>
      </w:r>
      <w:r>
        <w:rPr>
          <w:rFonts w:ascii="Times New Roman" w:eastAsia="Times New Roman" w:hAnsi="Times New Roman" w:cs="Times New Roman"/>
          <w:color w:val="000000" w:themeColor="text1"/>
          <w:sz w:val="24"/>
          <w:szCs w:val="24"/>
        </w:rPr>
        <w:t xml:space="preserve"> </w:t>
      </w:r>
      <w:r w:rsidRPr="00763FF1">
        <w:rPr>
          <w:color w:val="000000" w:themeColor="text1"/>
          <w:position w:val="-10"/>
        </w:rPr>
        <w:object w:dxaOrig="1760" w:dyaOrig="320" w14:anchorId="77FF7DF3">
          <v:shape id="_x0000_i1052" type="#_x0000_t75" style="width:89.2pt;height:17.2pt" o:ole="">
            <v:imagedata r:id="rId67" o:title=""/>
          </v:shape>
          <o:OLEObject Type="Embed" ProgID="Equation.DSMT4" ShapeID="_x0000_i1052" DrawAspect="Content" ObjectID="_1717141075" r:id="rId68"/>
        </w:object>
      </w:r>
    </w:p>
    <w:p w14:paraId="526C3FFC" w14:textId="77777777" w:rsidR="009F51CA" w:rsidRPr="00BE4A54" w:rsidRDefault="009F51CA" w:rsidP="00F92563">
      <w:pPr>
        <w:tabs>
          <w:tab w:val="left" w:pos="3450"/>
        </w:tabs>
        <w:ind w:right="850"/>
        <w:jc w:val="center"/>
        <w:rPr>
          <w:rFonts w:ascii="Times New Roman" w:hAnsi="Times New Roman" w:cs="Times New Roman"/>
          <w:b/>
          <w:color w:val="000000" w:themeColor="text1"/>
          <w:sz w:val="24"/>
          <w:szCs w:val="24"/>
        </w:rPr>
      </w:pPr>
    </w:p>
    <w:p w14:paraId="1DDF78BF" w14:textId="77777777" w:rsidR="009F51CA" w:rsidRPr="00BE4A54" w:rsidRDefault="00217F29" w:rsidP="00253674">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4: </w:t>
      </w:r>
      <w:r w:rsidR="009F51CA" w:rsidRPr="00BE4A54">
        <w:rPr>
          <w:color w:val="000000" w:themeColor="text1"/>
        </w:rPr>
        <w:t>Quan sát các hình dưới đây:</w:t>
      </w:r>
    </w:p>
    <w:p w14:paraId="2127F4D5" w14:textId="77777777" w:rsidR="009F51CA" w:rsidRDefault="009F51CA" w:rsidP="00F92563">
      <w:pPr>
        <w:spacing w:after="0" w:line="240" w:lineRule="auto"/>
        <w:jc w:val="center"/>
        <w:rPr>
          <w:rFonts w:ascii="Times New Roman" w:eastAsia="Times New Roman" w:hAnsi="Times New Roman" w:cs="Times New Roman"/>
          <w:noProof/>
          <w:color w:val="000000" w:themeColor="text1"/>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tblGrid>
      <w:tr w:rsidR="00E82AEA" w14:paraId="3519DC33" w14:textId="77777777" w:rsidTr="00E82AEA">
        <w:trPr>
          <w:jc w:val="center"/>
        </w:trPr>
        <w:tc>
          <w:tcPr>
            <w:tcW w:w="2617" w:type="dxa"/>
          </w:tcPr>
          <w:p w14:paraId="14E840C2" w14:textId="0DEE83B9"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1F8FD97A" wp14:editId="6C96DD15">
                  <wp:extent cx="609600" cy="9048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609600" cy="904875"/>
                          </a:xfrm>
                          <a:prstGeom prst="rect">
                            <a:avLst/>
                          </a:prstGeom>
                        </pic:spPr>
                      </pic:pic>
                    </a:graphicData>
                  </a:graphic>
                </wp:inline>
              </w:drawing>
            </w:r>
          </w:p>
        </w:tc>
        <w:tc>
          <w:tcPr>
            <w:tcW w:w="2618" w:type="dxa"/>
          </w:tcPr>
          <w:p w14:paraId="2D0920DA" w14:textId="3F46E268"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72AC5E92" wp14:editId="59B4EF43">
                  <wp:extent cx="609600" cy="8096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tc>
        <w:tc>
          <w:tcPr>
            <w:tcW w:w="2618" w:type="dxa"/>
          </w:tcPr>
          <w:p w14:paraId="523E24E2" w14:textId="05660D00" w:rsidR="00E82AEA" w:rsidRDefault="00E82AEA" w:rsidP="00E82AEA">
            <w:pPr>
              <w:jc w:val="center"/>
              <w:rPr>
                <w:rFonts w:ascii="Times New Roman" w:eastAsia="Times New Roman" w:hAnsi="Times New Roman" w:cs="Times New Roman"/>
                <w:color w:val="000000" w:themeColor="text1"/>
                <w:sz w:val="24"/>
                <w:szCs w:val="24"/>
              </w:rPr>
            </w:pPr>
            <w:r>
              <w:rPr>
                <w:noProof/>
              </w:rPr>
              <w:drawing>
                <wp:inline distT="0" distB="0" distL="0" distR="0" wp14:anchorId="0D4BD0A8" wp14:editId="3090856A">
                  <wp:extent cx="609600" cy="10382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609600" cy="1038225"/>
                          </a:xfrm>
                          <a:prstGeom prst="rect">
                            <a:avLst/>
                          </a:prstGeom>
                        </pic:spPr>
                      </pic:pic>
                    </a:graphicData>
                  </a:graphic>
                </wp:inline>
              </w:drawing>
            </w:r>
          </w:p>
        </w:tc>
      </w:tr>
      <w:tr w:rsidR="00E82AEA" w14:paraId="08685487" w14:textId="77777777" w:rsidTr="00E82AEA">
        <w:trPr>
          <w:jc w:val="center"/>
        </w:trPr>
        <w:tc>
          <w:tcPr>
            <w:tcW w:w="2617" w:type="dxa"/>
          </w:tcPr>
          <w:p w14:paraId="3C217229" w14:textId="759FE10F"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335AF8D1" wp14:editId="44084470">
                  <wp:extent cx="857250" cy="1219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857250" cy="1219200"/>
                          </a:xfrm>
                          <a:prstGeom prst="rect">
                            <a:avLst/>
                          </a:prstGeom>
                        </pic:spPr>
                      </pic:pic>
                    </a:graphicData>
                  </a:graphic>
                </wp:inline>
              </w:drawing>
            </w:r>
          </w:p>
        </w:tc>
        <w:tc>
          <w:tcPr>
            <w:tcW w:w="2618" w:type="dxa"/>
          </w:tcPr>
          <w:p w14:paraId="6A255C5E" w14:textId="51186AD6"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0C3666B7" wp14:editId="1E0F2EC8">
                  <wp:extent cx="828675" cy="8667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828675" cy="866775"/>
                          </a:xfrm>
                          <a:prstGeom prst="rect">
                            <a:avLst/>
                          </a:prstGeom>
                        </pic:spPr>
                      </pic:pic>
                    </a:graphicData>
                  </a:graphic>
                </wp:inline>
              </w:drawing>
            </w:r>
          </w:p>
        </w:tc>
        <w:tc>
          <w:tcPr>
            <w:tcW w:w="2618" w:type="dxa"/>
          </w:tcPr>
          <w:p w14:paraId="36557B4F" w14:textId="37C663EB"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47828041" wp14:editId="747F1008">
                  <wp:extent cx="609600" cy="819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609600" cy="819150"/>
                          </a:xfrm>
                          <a:prstGeom prst="rect">
                            <a:avLst/>
                          </a:prstGeom>
                        </pic:spPr>
                      </pic:pic>
                    </a:graphicData>
                  </a:graphic>
                </wp:inline>
              </w:drawing>
            </w:r>
          </w:p>
        </w:tc>
      </w:tr>
    </w:tbl>
    <w:p w14:paraId="257F75D1" w14:textId="77777777" w:rsidR="009F51CA" w:rsidRPr="00BE4A54"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lastRenderedPageBreak/>
        <w:t>a) Có bao nhiêu hình có tâm đối xứng?</w:t>
      </w:r>
    </w:p>
    <w:p w14:paraId="25D7A44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ó bao nhiêu hình có đúng một trục đối xứng?</w:t>
      </w:r>
    </w:p>
    <w:p w14:paraId="5CC6DB7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c) Có bao nhiêu hình có cả tâm đối xứng và trục đối xứng?</w:t>
      </w:r>
    </w:p>
    <w:p w14:paraId="53DF291E"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d) Có bao nhiêu hình </w:t>
      </w:r>
      <w:r w:rsidRPr="00BE4A54">
        <w:rPr>
          <w:rFonts w:ascii="Times New Roman" w:eastAsia="Times New Roman" w:hAnsi="Times New Roman" w:cs="Times New Roman"/>
          <w:b/>
          <w:bCs/>
          <w:color w:val="000000" w:themeColor="text1"/>
          <w:sz w:val="24"/>
          <w:szCs w:val="24"/>
        </w:rPr>
        <w:t>không có</w:t>
      </w:r>
      <w:r w:rsidRPr="00BE4A54">
        <w:rPr>
          <w:rFonts w:ascii="Times New Roman" w:eastAsia="Times New Roman" w:hAnsi="Times New Roman" w:cs="Times New Roman"/>
          <w:color w:val="000000" w:themeColor="text1"/>
          <w:sz w:val="24"/>
          <w:szCs w:val="24"/>
        </w:rPr>
        <w:t> cả tâm đối xứng lẫn trục đối xứng?</w:t>
      </w:r>
    </w:p>
    <w:p w14:paraId="33395484" w14:textId="77777777" w:rsidR="00E82AEA" w:rsidRDefault="00DA38EB" w:rsidP="00E82AEA">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w:t>
      </w:r>
      <w:r w:rsidR="00E82AEA">
        <w:rPr>
          <w:rFonts w:ascii="Times New Roman" w:hAnsi="Times New Roman" w:cs="Times New Roman"/>
          <w:b/>
          <w:i/>
          <w:color w:val="000000" w:themeColor="text1"/>
          <w:sz w:val="24"/>
          <w:szCs w:val="24"/>
          <w:u w:val="single"/>
        </w:rPr>
        <w:t>i:</w:t>
      </w:r>
    </w:p>
    <w:p w14:paraId="396C2605" w14:textId="77777777" w:rsidR="00E82AEA" w:rsidRPr="00E82AEA" w:rsidRDefault="00E82AEA" w:rsidP="00E82AEA">
      <w:pPr>
        <w:tabs>
          <w:tab w:val="left" w:pos="3450"/>
        </w:tabs>
        <w:ind w:right="850"/>
        <w:jc w:val="both"/>
        <w:rPr>
          <w:rFonts w:ascii="Times New Roman" w:hAnsi="Times New Roman" w:cs="Times New Roman"/>
          <w:b/>
          <w:i/>
          <w:color w:val="000000" w:themeColor="text1"/>
          <w:sz w:val="24"/>
          <w:szCs w:val="24"/>
          <w:u w:val="single"/>
        </w:rPr>
      </w:pPr>
      <w:r>
        <w:rPr>
          <w:rFonts w:ascii="Times New Roman" w:eastAsia="Times New Roman" w:hAnsi="Times New Roman" w:cs="Times New Roman"/>
          <w:color w:val="000000" w:themeColor="text1"/>
          <w:sz w:val="24"/>
          <w:szCs w:val="24"/>
        </w:rPr>
        <w:t xml:space="preserve">a) Có </w:t>
      </w:r>
      <w:r w:rsidRPr="00BE4A54">
        <w:rPr>
          <w:color w:val="000000" w:themeColor="text1"/>
          <w:position w:val="-4"/>
        </w:rPr>
        <w:object w:dxaOrig="200" w:dyaOrig="260" w14:anchorId="4996FB9E">
          <v:shape id="_x0000_i1053" type="#_x0000_t75" style="width:10.2pt;height:13.45pt" o:ole="">
            <v:imagedata r:id="rId75" o:title=""/>
          </v:shape>
          <o:OLEObject Type="Embed" ProgID="Equation.DSMT4" ShapeID="_x0000_i1053" DrawAspect="Content" ObjectID="_1717141076" r:id="rId76"/>
        </w:object>
      </w:r>
      <w:r w:rsidR="009F51CA" w:rsidRPr="00BE4A54">
        <w:rPr>
          <w:rFonts w:ascii="Times New Roman" w:eastAsia="Times New Roman" w:hAnsi="Times New Roman" w:cs="Times New Roman"/>
          <w:color w:val="000000" w:themeColor="text1"/>
          <w:sz w:val="24"/>
          <w:szCs w:val="24"/>
        </w:rPr>
        <w:t xml:space="preserve"> hình có tâm đối xứng là:</w:t>
      </w:r>
      <w:r w:rsidR="009B013E" w:rsidRPr="00BE4A54">
        <w:rPr>
          <w:rFonts w:ascii="Times New Roman" w:eastAsia="Times New Roman" w:hAnsi="Times New Roman" w:cs="Times New Roman"/>
          <w:color w:val="000000" w:themeColor="text1"/>
          <w:sz w:val="24"/>
          <w:szCs w:val="24"/>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1"/>
      </w:tblGrid>
      <w:tr w:rsidR="00E82AEA" w14:paraId="2706812D" w14:textId="77777777" w:rsidTr="00E82AEA">
        <w:trPr>
          <w:trHeight w:val="1826"/>
        </w:trPr>
        <w:tc>
          <w:tcPr>
            <w:tcW w:w="5235" w:type="dxa"/>
          </w:tcPr>
          <w:p w14:paraId="04FB4E09" w14:textId="430613CA"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03FA7DA" wp14:editId="65172CA9">
                  <wp:extent cx="1098550" cy="112966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98550" cy="1129665"/>
                          </a:xfrm>
                          <a:prstGeom prst="rect">
                            <a:avLst/>
                          </a:prstGeom>
                          <a:noFill/>
                          <a:ln>
                            <a:noFill/>
                          </a:ln>
                        </pic:spPr>
                      </pic:pic>
                    </a:graphicData>
                  </a:graphic>
                </wp:inline>
              </w:drawing>
            </w:r>
          </w:p>
        </w:tc>
        <w:tc>
          <w:tcPr>
            <w:tcW w:w="5236" w:type="dxa"/>
          </w:tcPr>
          <w:p w14:paraId="37ED55EF" w14:textId="67080991"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51940C3" wp14:editId="74D64BDC">
                  <wp:extent cx="875665" cy="10833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75665" cy="1083310"/>
                          </a:xfrm>
                          <a:prstGeom prst="rect">
                            <a:avLst/>
                          </a:prstGeom>
                          <a:noFill/>
                          <a:ln>
                            <a:noFill/>
                          </a:ln>
                        </pic:spPr>
                      </pic:pic>
                    </a:graphicData>
                  </a:graphic>
                </wp:inline>
              </w:drawing>
            </w:r>
          </w:p>
        </w:tc>
      </w:tr>
    </w:tbl>
    <w:p w14:paraId="3F965C89" w14:textId="77777777" w:rsidR="00E82AEA"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ó </w:t>
      </w:r>
      <w:r w:rsidR="00607CAC" w:rsidRPr="00BE4A54">
        <w:rPr>
          <w:color w:val="000000" w:themeColor="text1"/>
          <w:position w:val="-6"/>
        </w:rPr>
        <w:object w:dxaOrig="180" w:dyaOrig="279" w14:anchorId="5C291AA6">
          <v:shape id="_x0000_i1054" type="#_x0000_t75" style="width:9.15pt;height:14.5pt" o:ole="">
            <v:imagedata r:id="rId79" o:title=""/>
          </v:shape>
          <o:OLEObject Type="Embed" ProgID="Equation.DSMT4" ShapeID="_x0000_i1054" DrawAspect="Content" ObjectID="_1717141077" r:id="rId80"/>
        </w:object>
      </w:r>
      <w:r w:rsidRPr="00BE4A54">
        <w:rPr>
          <w:rFonts w:ascii="Times New Roman" w:eastAsia="Times New Roman" w:hAnsi="Times New Roman" w:cs="Times New Roman"/>
          <w:color w:val="000000" w:themeColor="text1"/>
          <w:sz w:val="24"/>
          <w:szCs w:val="24"/>
        </w:rPr>
        <w:t xml:space="preserve"> hình có đúng </w:t>
      </w:r>
      <w:r w:rsidR="00763FF1" w:rsidRPr="00763FF1">
        <w:rPr>
          <w:color w:val="000000" w:themeColor="text1"/>
          <w:position w:val="-4"/>
        </w:rPr>
        <w:object w:dxaOrig="139" w:dyaOrig="260" w14:anchorId="2FF04984">
          <v:shape id="_x0000_i1055" type="#_x0000_t75" style="width:7pt;height:13.45pt" o:ole="">
            <v:imagedata r:id="rId81" o:title=""/>
          </v:shape>
          <o:OLEObject Type="Embed" ProgID="Equation.DSMT4" ShapeID="_x0000_i1055" DrawAspect="Content" ObjectID="_1717141078" r:id="rId82"/>
        </w:object>
      </w:r>
      <w:r w:rsidR="00E82AEA">
        <w:rPr>
          <w:rFonts w:ascii="Times New Roman" w:eastAsia="Times New Roman" w:hAnsi="Times New Roman" w:cs="Times New Roman"/>
          <w:color w:val="000000" w:themeColor="text1"/>
          <w:sz w:val="24"/>
          <w:szCs w:val="24"/>
        </w:rPr>
        <w:t xml:space="preserve"> trục đối xứ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3490"/>
        <w:gridCol w:w="3491"/>
      </w:tblGrid>
      <w:tr w:rsidR="00E82AEA" w14:paraId="4C9B828F" w14:textId="77777777" w:rsidTr="00E82AEA">
        <w:trPr>
          <w:trHeight w:val="1844"/>
        </w:trPr>
        <w:tc>
          <w:tcPr>
            <w:tcW w:w="3490" w:type="dxa"/>
          </w:tcPr>
          <w:p w14:paraId="0668CEA9" w14:textId="26DE849E"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041266B" wp14:editId="4E6BAC10">
                  <wp:extent cx="875665" cy="13677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5665" cy="1367790"/>
                          </a:xfrm>
                          <a:prstGeom prst="rect">
                            <a:avLst/>
                          </a:prstGeom>
                          <a:noFill/>
                          <a:ln>
                            <a:noFill/>
                          </a:ln>
                        </pic:spPr>
                      </pic:pic>
                    </a:graphicData>
                  </a:graphic>
                </wp:inline>
              </w:drawing>
            </w:r>
          </w:p>
        </w:tc>
        <w:tc>
          <w:tcPr>
            <w:tcW w:w="3490" w:type="dxa"/>
          </w:tcPr>
          <w:p w14:paraId="7DCCE988" w14:textId="5218013F"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13B4CFCF" wp14:editId="1A95048E">
                  <wp:extent cx="1244600" cy="1482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44600" cy="1482725"/>
                          </a:xfrm>
                          <a:prstGeom prst="rect">
                            <a:avLst/>
                          </a:prstGeom>
                          <a:noFill/>
                          <a:ln>
                            <a:noFill/>
                          </a:ln>
                        </pic:spPr>
                      </pic:pic>
                    </a:graphicData>
                  </a:graphic>
                </wp:inline>
              </w:drawing>
            </w:r>
          </w:p>
        </w:tc>
        <w:tc>
          <w:tcPr>
            <w:tcW w:w="3491" w:type="dxa"/>
          </w:tcPr>
          <w:p w14:paraId="3927F2D4" w14:textId="1352BC27" w:rsidR="00E82AEA" w:rsidRDefault="00E82AEA" w:rsidP="00E82AEA">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61DC7295" wp14:editId="6124A468">
                  <wp:extent cx="1114425" cy="130619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14425" cy="1306195"/>
                          </a:xfrm>
                          <a:prstGeom prst="rect">
                            <a:avLst/>
                          </a:prstGeom>
                          <a:noFill/>
                          <a:ln>
                            <a:noFill/>
                          </a:ln>
                        </pic:spPr>
                      </pic:pic>
                    </a:graphicData>
                  </a:graphic>
                </wp:inline>
              </w:drawing>
            </w:r>
          </w:p>
        </w:tc>
      </w:tr>
    </w:tbl>
    <w:p w14:paraId="04EC9619" w14:textId="77777777" w:rsidR="00E82AEA" w:rsidRPr="00BE4A54" w:rsidRDefault="00E82AEA" w:rsidP="00F92563">
      <w:pPr>
        <w:spacing w:after="0" w:line="240" w:lineRule="auto"/>
        <w:jc w:val="center"/>
        <w:rPr>
          <w:rFonts w:ascii="Times New Roman" w:eastAsia="Times New Roman" w:hAnsi="Times New Roman" w:cs="Times New Roman"/>
          <w:color w:val="000000" w:themeColor="text1"/>
          <w:sz w:val="24"/>
          <w:szCs w:val="24"/>
        </w:rPr>
      </w:pPr>
    </w:p>
    <w:p w14:paraId="0346F103" w14:textId="77777777" w:rsidR="009F51CA"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c) Có </w:t>
      </w:r>
      <w:r w:rsidR="00E82AEA" w:rsidRPr="00BE4A54">
        <w:rPr>
          <w:color w:val="000000" w:themeColor="text1"/>
          <w:position w:val="-4"/>
        </w:rPr>
        <w:object w:dxaOrig="139" w:dyaOrig="260" w14:anchorId="55C4014C">
          <v:shape id="_x0000_i1056" type="#_x0000_t75" style="width:7pt;height:13.45pt" o:ole="">
            <v:imagedata r:id="rId86" o:title=""/>
          </v:shape>
          <o:OLEObject Type="Embed" ProgID="Equation.DSMT4" ShapeID="_x0000_i1056" DrawAspect="Content" ObjectID="_1717141079" r:id="rId87"/>
        </w:object>
      </w:r>
      <w:r w:rsidRPr="00BE4A54">
        <w:rPr>
          <w:rFonts w:ascii="Times New Roman" w:eastAsia="Times New Roman" w:hAnsi="Times New Roman" w:cs="Times New Roman"/>
          <w:color w:val="000000" w:themeColor="text1"/>
          <w:sz w:val="24"/>
          <w:szCs w:val="24"/>
        </w:rPr>
        <w:t xml:space="preserve"> hình có c</w:t>
      </w:r>
      <w:r w:rsidR="00E82AEA">
        <w:rPr>
          <w:rFonts w:ascii="Times New Roman" w:eastAsia="Times New Roman" w:hAnsi="Times New Roman" w:cs="Times New Roman"/>
          <w:color w:val="000000" w:themeColor="text1"/>
          <w:sz w:val="24"/>
          <w:szCs w:val="24"/>
        </w:rPr>
        <w:t xml:space="preserve">ả tâm đối xứng và trục đối xứng là: </w:t>
      </w:r>
    </w:p>
    <w:p w14:paraId="5398AED8" w14:textId="634D5B7B" w:rsidR="009F51CA" w:rsidRPr="00BE4A54" w:rsidRDefault="00E82AEA" w:rsidP="00E82AEA">
      <w:pPr>
        <w:spacing w:after="240" w:line="360" w:lineRule="atLeast"/>
        <w:ind w:left="48" w:right="48"/>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5B72A071" wp14:editId="5781F51A">
            <wp:extent cx="1114425" cy="146748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14425" cy="1467485"/>
                    </a:xfrm>
                    <a:prstGeom prst="rect">
                      <a:avLst/>
                    </a:prstGeom>
                    <a:noFill/>
                    <a:ln>
                      <a:noFill/>
                    </a:ln>
                  </pic:spPr>
                </pic:pic>
              </a:graphicData>
            </a:graphic>
          </wp:inline>
        </w:drawing>
      </w:r>
    </w:p>
    <w:p w14:paraId="23787B80"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d) Có </w:t>
      </w:r>
      <w:r w:rsidR="00763FF1" w:rsidRPr="00763FF1">
        <w:rPr>
          <w:color w:val="000000" w:themeColor="text1"/>
          <w:position w:val="-4"/>
        </w:rPr>
        <w:object w:dxaOrig="139" w:dyaOrig="260" w14:anchorId="2FA4CF6C">
          <v:shape id="_x0000_i1057" type="#_x0000_t75" style="width:7pt;height:13.45pt" o:ole="">
            <v:imagedata r:id="rId89" o:title=""/>
          </v:shape>
          <o:OLEObject Type="Embed" ProgID="Equation.DSMT4" ShapeID="_x0000_i1057" DrawAspect="Content" ObjectID="_1717141080" r:id="rId90"/>
        </w:object>
      </w:r>
      <w:r w:rsidR="00253674">
        <w:rPr>
          <w:color w:val="000000" w:themeColor="text1"/>
        </w:rPr>
        <w:t xml:space="preserve"> </w:t>
      </w:r>
      <w:r w:rsidRPr="00BE4A54">
        <w:rPr>
          <w:rFonts w:ascii="Times New Roman" w:eastAsia="Times New Roman" w:hAnsi="Times New Roman" w:cs="Times New Roman"/>
          <w:color w:val="000000" w:themeColor="text1"/>
          <w:sz w:val="24"/>
          <w:szCs w:val="24"/>
        </w:rPr>
        <w:t>hình không c</w:t>
      </w:r>
      <w:r w:rsidR="00E82AEA">
        <w:rPr>
          <w:rFonts w:ascii="Times New Roman" w:eastAsia="Times New Roman" w:hAnsi="Times New Roman" w:cs="Times New Roman"/>
          <w:color w:val="000000" w:themeColor="text1"/>
          <w:sz w:val="24"/>
          <w:szCs w:val="24"/>
        </w:rPr>
        <w:t xml:space="preserve">ó tâm đối xứng và trục đối xứng là: </w:t>
      </w:r>
    </w:p>
    <w:p w14:paraId="60269E9C" w14:textId="08DFEA2E" w:rsidR="009F51CA" w:rsidRPr="00BE4A54" w:rsidRDefault="00E82AEA" w:rsidP="00E82AEA">
      <w:pPr>
        <w:tabs>
          <w:tab w:val="left" w:pos="3450"/>
        </w:tabs>
        <w:ind w:right="850"/>
        <w:jc w:val="center"/>
        <w:rPr>
          <w:rFonts w:ascii="Times New Roman" w:hAnsi="Times New Roman" w:cs="Times New Roman"/>
          <w:b/>
          <w:color w:val="000000" w:themeColor="text1"/>
          <w:sz w:val="24"/>
          <w:szCs w:val="24"/>
        </w:rPr>
      </w:pPr>
      <w:r>
        <w:rPr>
          <w:noProof/>
        </w:rPr>
        <w:drawing>
          <wp:inline distT="0" distB="0" distL="0" distR="0" wp14:anchorId="60B62811" wp14:editId="472BF91B">
            <wp:extent cx="609600" cy="8096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p w14:paraId="449FC0F4" w14:textId="77777777" w:rsidR="00994949" w:rsidRPr="00BE4A54" w:rsidRDefault="001C7C27"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lastRenderedPageBreak/>
        <w:t>Bài 5</w:t>
      </w:r>
      <w:r w:rsidR="00AF3238" w:rsidRPr="00BE4A54">
        <w:rPr>
          <w:b/>
          <w:color w:val="000000" w:themeColor="text1"/>
        </w:rPr>
        <w:t>:</w:t>
      </w:r>
      <w:r w:rsidR="00AF3238" w:rsidRPr="00BE4A54">
        <w:rPr>
          <w:color w:val="000000" w:themeColor="text1"/>
        </w:rPr>
        <w:t xml:space="preserve"> </w:t>
      </w:r>
      <w:r w:rsidR="00994949" w:rsidRPr="00BE4A54">
        <w:rPr>
          <w:color w:val="000000" w:themeColor="text1"/>
        </w:rPr>
        <w:t>Trong các biển báo giao thông sau, biển báo nào có tâm đối xứng?</w:t>
      </w:r>
      <w:r w:rsidR="00253674">
        <w:rPr>
          <w:color w:val="000000" w:themeColor="text1"/>
        </w:rPr>
        <w:t xml:space="preserve"> Chỉ ra tâm đối xứng (nếu có) của các hình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03"/>
        <w:gridCol w:w="2604"/>
        <w:gridCol w:w="2603"/>
        <w:gridCol w:w="2604"/>
      </w:tblGrid>
      <w:tr w:rsidR="001806D7" w:rsidRPr="00862854" w14:paraId="7004ECC5" w14:textId="77777777" w:rsidTr="001806D7">
        <w:tc>
          <w:tcPr>
            <w:tcW w:w="2603" w:type="dxa"/>
          </w:tcPr>
          <w:p w14:paraId="3FBA3B44" w14:textId="5E74220D" w:rsidR="001806D7" w:rsidRPr="00862854" w:rsidRDefault="00862854" w:rsidP="00F92563">
            <w:pPr>
              <w:tabs>
                <w:tab w:val="left" w:pos="3450"/>
              </w:tabs>
              <w:ind w:right="850"/>
              <w:jc w:val="center"/>
              <w:rPr>
                <w:rFonts w:ascii="Times New Roman" w:hAnsi="Times New Roman" w:cs="Times New Roman"/>
                <w:b/>
                <w:i/>
                <w:color w:val="000000" w:themeColor="text1"/>
                <w:sz w:val="24"/>
                <w:szCs w:val="24"/>
              </w:rPr>
            </w:pPr>
            <w:r w:rsidRPr="00862854">
              <w:rPr>
                <w:rFonts w:ascii="Times New Roman" w:hAnsi="Times New Roman" w:cs="Times New Roman"/>
                <w:b/>
                <w:i/>
                <w:noProof/>
                <w:color w:val="000000" w:themeColor="text1"/>
                <w:sz w:val="24"/>
                <w:szCs w:val="24"/>
              </w:rPr>
              <w:drawing>
                <wp:inline distT="0" distB="0" distL="0" distR="0" wp14:anchorId="284B2BE2" wp14:editId="078AE7AD">
                  <wp:extent cx="1160422" cy="1097085"/>
                  <wp:effectExtent l="0" t="0" r="190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91" cstate="print">
                            <a:extLst>
                              <a:ext uri="{28A0092B-C50C-407E-A947-70E740481C1C}">
                                <a14:useLocalDpi xmlns:a14="http://schemas.microsoft.com/office/drawing/2010/main" val="0"/>
                              </a:ext>
                            </a:extLst>
                          </a:blip>
                          <a:srcRect t="1" b="1151"/>
                          <a:stretch/>
                        </pic:blipFill>
                        <pic:spPr bwMode="auto">
                          <a:xfrm>
                            <a:off x="0" y="0"/>
                            <a:ext cx="1173569" cy="1109514"/>
                          </a:xfrm>
                          <a:prstGeom prst="rect">
                            <a:avLst/>
                          </a:prstGeom>
                          <a:ln>
                            <a:noFill/>
                          </a:ln>
                          <a:extLst>
                            <a:ext uri="{53640926-AAD7-44D8-BBD7-CCE9431645EC}">
                              <a14:shadowObscured xmlns:a14="http://schemas.microsoft.com/office/drawing/2010/main"/>
                            </a:ext>
                          </a:extLst>
                        </pic:spPr>
                      </pic:pic>
                    </a:graphicData>
                  </a:graphic>
                </wp:inline>
              </w:drawing>
            </w:r>
          </w:p>
        </w:tc>
        <w:tc>
          <w:tcPr>
            <w:tcW w:w="2604" w:type="dxa"/>
          </w:tcPr>
          <w:p w14:paraId="66806562" w14:textId="7B8103DB" w:rsidR="001806D7" w:rsidRPr="00862854" w:rsidRDefault="00F90E2E" w:rsidP="00F92563">
            <w:pPr>
              <w:tabs>
                <w:tab w:val="left" w:pos="3450"/>
              </w:tabs>
              <w:ind w:right="850"/>
              <w:jc w:val="center"/>
              <w:rPr>
                <w:rFonts w:ascii="Times New Roman" w:hAnsi="Times New Roman" w:cs="Times New Roman"/>
                <w:b/>
                <w:i/>
                <w:color w:val="000000" w:themeColor="text1"/>
                <w:sz w:val="24"/>
                <w:szCs w:val="24"/>
              </w:rPr>
            </w:pPr>
            <w:r>
              <w:rPr>
                <w:rFonts w:ascii="Times New Roman" w:hAnsi="Times New Roman" w:cs="Times New Roman"/>
                <w:b/>
                <w:i/>
                <w:noProof/>
                <w:color w:val="000000" w:themeColor="text1"/>
                <w:sz w:val="24"/>
                <w:szCs w:val="24"/>
              </w:rPr>
              <w:drawing>
                <wp:inline distT="0" distB="0" distL="0" distR="0" wp14:anchorId="1F7DF247" wp14:editId="34641F5C">
                  <wp:extent cx="1158880" cy="1112292"/>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177240" cy="1129913"/>
                          </a:xfrm>
                          <a:prstGeom prst="rect">
                            <a:avLst/>
                          </a:prstGeom>
                        </pic:spPr>
                      </pic:pic>
                    </a:graphicData>
                  </a:graphic>
                </wp:inline>
              </w:drawing>
            </w:r>
          </w:p>
        </w:tc>
        <w:tc>
          <w:tcPr>
            <w:tcW w:w="2603" w:type="dxa"/>
          </w:tcPr>
          <w:p w14:paraId="66BE5DF4"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905" w:dyaOrig="1980" w14:anchorId="51665FC3">
                <v:shape id="_x0000_i1058" type="#_x0000_t75" style="width:97.8pt;height:96.7pt" o:ole="">
                  <v:imagedata r:id="rId93" o:title=""/>
                </v:shape>
                <o:OLEObject Type="Embed" ProgID="PBrush" ShapeID="_x0000_i1058" DrawAspect="Content" ObjectID="_1717141081" r:id="rId94"/>
              </w:object>
            </w:r>
          </w:p>
        </w:tc>
        <w:tc>
          <w:tcPr>
            <w:tcW w:w="2604" w:type="dxa"/>
          </w:tcPr>
          <w:p w14:paraId="3027556C"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740" w:dyaOrig="1755" w14:anchorId="5F749E72">
                <v:shape id="_x0000_i1059" type="#_x0000_t75" style="width:85.95pt;height:86.5pt" o:ole="">
                  <v:imagedata r:id="rId95" o:title=""/>
                </v:shape>
                <o:OLEObject Type="Embed" ProgID="PBrush" ShapeID="_x0000_i1059" DrawAspect="Content" ObjectID="_1717141082" r:id="rId96"/>
              </w:object>
            </w:r>
          </w:p>
        </w:tc>
      </w:tr>
      <w:tr w:rsidR="001806D7" w:rsidRPr="001806D7" w14:paraId="4EB8655F" w14:textId="77777777" w:rsidTr="001806D7">
        <w:tc>
          <w:tcPr>
            <w:tcW w:w="2603" w:type="dxa"/>
          </w:tcPr>
          <w:p w14:paraId="07FC27E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a) Đường cấm</w:t>
            </w:r>
          </w:p>
        </w:tc>
        <w:tc>
          <w:tcPr>
            <w:tcW w:w="2604" w:type="dxa"/>
          </w:tcPr>
          <w:p w14:paraId="6F944101"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03" w:type="dxa"/>
          </w:tcPr>
          <w:p w14:paraId="258EAD04"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c) Cấm đỗ xe</w:t>
            </w:r>
          </w:p>
        </w:tc>
        <w:tc>
          <w:tcPr>
            <w:tcW w:w="2604" w:type="dxa"/>
          </w:tcPr>
          <w:p w14:paraId="6D902A6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d) Cấm dừng và đỗ xe</w:t>
            </w:r>
          </w:p>
        </w:tc>
      </w:tr>
    </w:tbl>
    <w:p w14:paraId="1315DC55" w14:textId="77777777" w:rsidR="00994949" w:rsidRPr="00BE4A54" w:rsidRDefault="00994949" w:rsidP="00F92563">
      <w:pPr>
        <w:tabs>
          <w:tab w:val="left" w:pos="3450"/>
        </w:tabs>
        <w:ind w:right="850"/>
        <w:jc w:val="center"/>
        <w:rPr>
          <w:rFonts w:ascii="Times New Roman" w:hAnsi="Times New Roman" w:cs="Times New Roman"/>
          <w:b/>
          <w:i/>
          <w:color w:val="000000" w:themeColor="text1"/>
          <w:sz w:val="24"/>
          <w:szCs w:val="24"/>
          <w:u w:val="single"/>
        </w:rPr>
      </w:pPr>
    </w:p>
    <w:p w14:paraId="48B27528" w14:textId="77777777" w:rsidR="00AF3238" w:rsidRPr="00BE4A54" w:rsidRDefault="00AF3238"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014555ED"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iển báo có tâm đối xứng là: </w:t>
      </w:r>
      <w:r w:rsidR="001806D7" w:rsidRPr="00763FF1">
        <w:rPr>
          <w:color w:val="000000" w:themeColor="text1"/>
          <w:position w:val="-10"/>
        </w:rPr>
        <w:object w:dxaOrig="1080" w:dyaOrig="320" w14:anchorId="17EF56C1">
          <v:shape id="_x0000_i1060" type="#_x0000_t75" style="width:54.25pt;height:17.2pt" o:ole="">
            <v:imagedata r:id="rId97" o:title=""/>
          </v:shape>
          <o:OLEObject Type="Embed" ProgID="Equation.DSMT4" ShapeID="_x0000_i1060" DrawAspect="Content" ObjectID="_1717141083" r:id="rId98"/>
        </w:object>
      </w:r>
    </w:p>
    <w:p w14:paraId="5BFE2922"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Tâm đối xứng của các hình đó là:</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2520"/>
        <w:gridCol w:w="2610"/>
      </w:tblGrid>
      <w:tr w:rsidR="002A2238" w:rsidRPr="001806D7" w14:paraId="0FF0D498" w14:textId="77777777" w:rsidTr="00D54120">
        <w:tc>
          <w:tcPr>
            <w:tcW w:w="7830" w:type="dxa"/>
            <w:gridSpan w:val="3"/>
          </w:tcPr>
          <w:p w14:paraId="407CD47F" w14:textId="09AF27DE" w:rsidR="002A2238" w:rsidRPr="00D54120" w:rsidRDefault="00D54120" w:rsidP="00D54120">
            <w:pPr>
              <w:tabs>
                <w:tab w:val="left" w:pos="3450"/>
                <w:tab w:val="center" w:pos="3873"/>
              </w:tabs>
              <w:ind w:right="-1033"/>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53DFEDB3" wp14:editId="50AEBFB9">
                  <wp:extent cx="4832985" cy="1705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32985" cy="1705610"/>
                          </a:xfrm>
                          <a:prstGeom prst="rect">
                            <a:avLst/>
                          </a:prstGeom>
                          <a:noFill/>
                          <a:ln>
                            <a:noFill/>
                          </a:ln>
                        </pic:spPr>
                      </pic:pic>
                    </a:graphicData>
                  </a:graphic>
                </wp:inline>
              </w:drawing>
            </w:r>
          </w:p>
        </w:tc>
      </w:tr>
      <w:tr w:rsidR="002A2238" w:rsidRPr="001806D7" w14:paraId="3B047831" w14:textId="77777777" w:rsidTr="00D54120">
        <w:tc>
          <w:tcPr>
            <w:tcW w:w="2700" w:type="dxa"/>
          </w:tcPr>
          <w:p w14:paraId="2518977F" w14:textId="77777777" w:rsidR="002A2238" w:rsidRPr="001806D7" w:rsidRDefault="002A2238" w:rsidP="00CD681A">
            <w:pPr>
              <w:tabs>
                <w:tab w:val="left" w:pos="3450"/>
              </w:tabs>
              <w:ind w:right="85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 xml:space="preserve">  </w:t>
            </w:r>
            <w:r w:rsidRPr="001806D7">
              <w:rPr>
                <w:rFonts w:ascii="Times New Roman" w:hAnsi="Times New Roman" w:cs="Times New Roman"/>
                <w:i/>
                <w:color w:val="000000" w:themeColor="text1"/>
                <w:sz w:val="24"/>
                <w:szCs w:val="24"/>
              </w:rPr>
              <w:t>a) Đường cấm</w:t>
            </w:r>
          </w:p>
        </w:tc>
        <w:tc>
          <w:tcPr>
            <w:tcW w:w="2520" w:type="dxa"/>
          </w:tcPr>
          <w:p w14:paraId="3B78B988" w14:textId="77777777" w:rsidR="002A2238" w:rsidRPr="001806D7" w:rsidRDefault="002A2238" w:rsidP="00D54120">
            <w:pPr>
              <w:tabs>
                <w:tab w:val="left" w:pos="3450"/>
              </w:tabs>
              <w:ind w:left="-108" w:right="-108"/>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10" w:type="dxa"/>
          </w:tcPr>
          <w:p w14:paraId="21725A71" w14:textId="77777777" w:rsidR="002A2238" w:rsidRPr="001806D7" w:rsidRDefault="002A2238" w:rsidP="00D54120">
            <w:pPr>
              <w:tabs>
                <w:tab w:val="left" w:pos="3450"/>
              </w:tabs>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 xml:space="preserve">d) Cấm dừng và đỗ xe </w:t>
            </w:r>
          </w:p>
        </w:tc>
      </w:tr>
    </w:tbl>
    <w:p w14:paraId="3583D328" w14:textId="77777777" w:rsidR="000427FB" w:rsidRPr="00BE4A54" w:rsidRDefault="001C7C27" w:rsidP="00D54120">
      <w:pPr>
        <w:pStyle w:val="NormalWeb"/>
        <w:spacing w:before="0" w:beforeAutospacing="0" w:after="240" w:afterAutospacing="0" w:line="360" w:lineRule="atLeast"/>
        <w:ind w:right="48"/>
        <w:jc w:val="both"/>
        <w:rPr>
          <w:color w:val="000000" w:themeColor="text1"/>
        </w:rPr>
      </w:pPr>
      <w:r w:rsidRPr="00BE4A54">
        <w:rPr>
          <w:b/>
          <w:color w:val="000000" w:themeColor="text1"/>
        </w:rPr>
        <w:t>Bài 6</w:t>
      </w:r>
      <w:r w:rsidR="00086121" w:rsidRPr="00BE4A54">
        <w:rPr>
          <w:b/>
          <w:color w:val="000000" w:themeColor="text1"/>
        </w:rPr>
        <w:t>:</w:t>
      </w:r>
      <w:r w:rsidR="000427FB" w:rsidRPr="00BE4A54">
        <w:rPr>
          <w:rFonts w:ascii="Open Sans" w:hAnsi="Open Sans" w:cs="Open Sans"/>
          <w:color w:val="000000" w:themeColor="text1"/>
        </w:rPr>
        <w:t xml:space="preserve"> </w:t>
      </w:r>
      <w:r w:rsidR="000427FB" w:rsidRPr="00BE4A54">
        <w:rPr>
          <w:color w:val="000000" w:themeColor="text1"/>
        </w:rPr>
        <w:t>Trong các hình hoa văn sau, hình hoa văn nào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30172F" w14:paraId="00767AC2" w14:textId="77777777" w:rsidTr="0030172F">
        <w:tc>
          <w:tcPr>
            <w:tcW w:w="10471" w:type="dxa"/>
          </w:tcPr>
          <w:p w14:paraId="1D4879D4" w14:textId="3F95B5CE" w:rsidR="0030172F" w:rsidRDefault="0030172F" w:rsidP="00F92563">
            <w:pPr>
              <w:tabs>
                <w:tab w:val="left" w:pos="3450"/>
              </w:tabs>
              <w:ind w:right="850"/>
              <w:jc w:val="center"/>
              <w:rPr>
                <w:rFonts w:ascii="Times New Roman" w:eastAsia="Times New Roman" w:hAnsi="Times New Roman" w:cs="Times New Roman"/>
                <w:noProof/>
                <w:color w:val="000000" w:themeColor="text1"/>
                <w:sz w:val="24"/>
                <w:szCs w:val="24"/>
              </w:rPr>
            </w:pPr>
            <w:r>
              <w:rPr>
                <w:noProof/>
              </w:rPr>
              <w:drawing>
                <wp:inline distT="0" distB="0" distL="0" distR="0" wp14:anchorId="5AFDF1EC" wp14:editId="5B36E325">
                  <wp:extent cx="3771900" cy="1000125"/>
                  <wp:effectExtent l="0" t="0" r="0" b="9525"/>
                  <wp:docPr id="104" name="Picture 104" descr="SGK Hình Học 11 - Bài 4. Phép đối xứng tâm"/>
                  <wp:cNvGraphicFramePr/>
                  <a:graphic xmlns:a="http://schemas.openxmlformats.org/drawingml/2006/main">
                    <a:graphicData uri="http://schemas.openxmlformats.org/drawingml/2006/picture">
                      <pic:pic xmlns:pic="http://schemas.openxmlformats.org/drawingml/2006/picture">
                        <pic:nvPicPr>
                          <pic:cNvPr id="138" name="Picture 138" descr="SGK Hình Học 11 - Bài 4. Phép đối xứng tâm"/>
                          <pic:cNvPicPr/>
                        </pic:nvPicPr>
                        <pic:blipFill rotWithShape="1">
                          <a:blip r:embed="rId100" cstate="print">
                            <a:extLst>
                              <a:ext uri="{28A0092B-C50C-407E-A947-70E740481C1C}">
                                <a14:useLocalDpi xmlns:a14="http://schemas.microsoft.com/office/drawing/2010/main" val="0"/>
                              </a:ext>
                            </a:extLst>
                          </a:blip>
                          <a:srcRect l="20148" t="22694" r="5686" b="57934"/>
                          <a:stretch/>
                        </pic:blipFill>
                        <pic:spPr bwMode="auto">
                          <a:xfrm>
                            <a:off x="0" y="0"/>
                            <a:ext cx="3771900" cy="1000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172F" w14:paraId="0757C175" w14:textId="77777777" w:rsidTr="0030172F">
        <w:tc>
          <w:tcPr>
            <w:tcW w:w="10471" w:type="dxa"/>
          </w:tcPr>
          <w:p w14:paraId="5C50158E" w14:textId="77777777" w:rsidR="0030172F" w:rsidRDefault="0030172F" w:rsidP="0030172F">
            <w:pPr>
              <w:tabs>
                <w:tab w:val="left" w:pos="3450"/>
              </w:tabs>
              <w:ind w:right="850"/>
              <w:rPr>
                <w:rFonts w:ascii="Times New Roman" w:eastAsia="Times New Roman" w:hAnsi="Times New Roman" w:cs="Times New Roman"/>
                <w:noProof/>
                <w:color w:val="000000" w:themeColor="text1"/>
                <w:sz w:val="24"/>
                <w:szCs w:val="24"/>
              </w:rPr>
            </w:pPr>
            <w:r>
              <w:rPr>
                <w:rFonts w:ascii="Times New Roman" w:eastAsia="Times New Roman" w:hAnsi="Times New Roman" w:cs="Times New Roman"/>
                <w:noProof/>
                <w:color w:val="000000" w:themeColor="text1"/>
                <w:sz w:val="24"/>
                <w:szCs w:val="24"/>
              </w:rPr>
              <w:t xml:space="preserve">                                        </w:t>
            </w:r>
            <w:r w:rsidRPr="00763FF1">
              <w:rPr>
                <w:color w:val="000000" w:themeColor="text1"/>
                <w:position w:val="-10"/>
              </w:rPr>
              <w:object w:dxaOrig="279" w:dyaOrig="320" w14:anchorId="63B4D84F">
                <v:shape id="_x0000_i1061" type="#_x0000_t75" style="width:13.95pt;height:17.2pt" o:ole="">
                  <v:imagedata r:id="rId101" o:title=""/>
                </v:shape>
                <o:OLEObject Type="Embed" ProgID="Equation.DSMT4" ShapeID="_x0000_i1061" DrawAspect="Content" ObjectID="_1717141084" r:id="rId102"/>
              </w:object>
            </w:r>
            <w:r>
              <w:rPr>
                <w:color w:val="000000" w:themeColor="text1"/>
              </w:rPr>
              <w:tab/>
            </w:r>
            <w:r>
              <w:rPr>
                <w:color w:val="000000" w:themeColor="text1"/>
              </w:rPr>
              <w:tab/>
            </w:r>
            <w:r>
              <w:rPr>
                <w:color w:val="000000" w:themeColor="text1"/>
              </w:rPr>
              <w:tab/>
            </w:r>
            <w:r w:rsidRPr="00763FF1">
              <w:rPr>
                <w:color w:val="000000" w:themeColor="text1"/>
                <w:position w:val="-10"/>
              </w:rPr>
              <w:object w:dxaOrig="279" w:dyaOrig="320" w14:anchorId="2BDB2EAF">
                <v:shape id="_x0000_i1062" type="#_x0000_t75" style="width:14.5pt;height:17.2pt" o:ole="">
                  <v:imagedata r:id="rId103" o:title=""/>
                </v:shape>
                <o:OLEObject Type="Embed" ProgID="Equation.DSMT4" ShapeID="_x0000_i1062" DrawAspect="Content" ObjectID="_1717141085" r:id="rId104"/>
              </w:object>
            </w:r>
            <w:r>
              <w:rPr>
                <w:color w:val="000000" w:themeColor="text1"/>
              </w:rPr>
              <w:tab/>
            </w:r>
            <w:r>
              <w:rPr>
                <w:color w:val="000000" w:themeColor="text1"/>
              </w:rPr>
              <w:tab/>
            </w:r>
            <w:r>
              <w:rPr>
                <w:color w:val="000000" w:themeColor="text1"/>
              </w:rPr>
              <w:tab/>
            </w:r>
            <w:r w:rsidRPr="00763FF1">
              <w:rPr>
                <w:color w:val="000000" w:themeColor="text1"/>
                <w:position w:val="-10"/>
              </w:rPr>
              <w:object w:dxaOrig="260" w:dyaOrig="320" w14:anchorId="129ABD34">
                <v:shape id="_x0000_i1063" type="#_x0000_t75" style="width:13.45pt;height:17.2pt" o:ole="">
                  <v:imagedata r:id="rId105" o:title=""/>
                </v:shape>
                <o:OLEObject Type="Embed" ProgID="Equation.DSMT4" ShapeID="_x0000_i1063" DrawAspect="Content" ObjectID="_1717141086" r:id="rId106"/>
              </w:object>
            </w:r>
          </w:p>
        </w:tc>
      </w:tr>
    </w:tbl>
    <w:p w14:paraId="4CA54E6A" w14:textId="77777777" w:rsidR="00086121" w:rsidRPr="00BE4A54" w:rsidRDefault="00086121"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CBE1916" w14:textId="77777777" w:rsidR="00714833" w:rsidRPr="00BE4A54" w:rsidRDefault="0030172F" w:rsidP="00507B39">
      <w:pPr>
        <w:pStyle w:val="NormalWeb"/>
        <w:spacing w:before="0" w:beforeAutospacing="0" w:after="240" w:afterAutospacing="0" w:line="360" w:lineRule="atLeast"/>
        <w:ind w:left="48" w:right="48"/>
        <w:jc w:val="both"/>
        <w:rPr>
          <w:color w:val="000000" w:themeColor="text1"/>
        </w:rPr>
      </w:pPr>
      <w:r>
        <w:rPr>
          <w:color w:val="000000" w:themeColor="text1"/>
        </w:rPr>
        <w:t>Cả 3 hình hoa văn trên đều có tâm đối xứng.</w:t>
      </w:r>
    </w:p>
    <w:p w14:paraId="23D5665E" w14:textId="77777777" w:rsidR="00714833" w:rsidRPr="00BE4A54" w:rsidRDefault="00714833" w:rsidP="00507B39">
      <w:pPr>
        <w:pStyle w:val="NormalWeb"/>
        <w:spacing w:before="0" w:beforeAutospacing="0" w:after="240" w:afterAutospacing="0" w:line="360" w:lineRule="atLeast"/>
        <w:ind w:left="48" w:right="48"/>
        <w:jc w:val="both"/>
        <w:rPr>
          <w:color w:val="000000" w:themeColor="text1"/>
        </w:rPr>
      </w:pPr>
      <w:r w:rsidRPr="00BE4A54">
        <w:rPr>
          <w:color w:val="000000" w:themeColor="text1"/>
        </w:rPr>
        <w:t>+) Tâm đối xứng của các hình đó là:</w:t>
      </w:r>
    </w:p>
    <w:p w14:paraId="4CC4E3E9" w14:textId="7CD1291A" w:rsidR="00714833" w:rsidRPr="00BE4A54" w:rsidRDefault="0030172F" w:rsidP="00567DA3">
      <w:pPr>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lastRenderedPageBreak/>
        <w:drawing>
          <wp:inline distT="0" distB="0" distL="0" distR="0" wp14:anchorId="55592E42" wp14:editId="595086EC">
            <wp:extent cx="4041775" cy="12141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041775" cy="1214120"/>
                    </a:xfrm>
                    <a:prstGeom prst="rect">
                      <a:avLst/>
                    </a:prstGeom>
                    <a:noFill/>
                    <a:ln>
                      <a:noFill/>
                    </a:ln>
                  </pic:spPr>
                </pic:pic>
              </a:graphicData>
            </a:graphic>
          </wp:inline>
        </w:drawing>
      </w:r>
    </w:p>
    <w:p w14:paraId="38685197" w14:textId="77777777" w:rsidR="0080441B" w:rsidRPr="0080441B" w:rsidRDefault="001C7C27" w:rsidP="0080441B">
      <w:pPr>
        <w:pStyle w:val="NormalWeb"/>
        <w:spacing w:before="0" w:beforeAutospacing="0" w:after="240" w:afterAutospacing="0" w:line="360" w:lineRule="atLeast"/>
        <w:ind w:left="48" w:right="48"/>
        <w:jc w:val="both"/>
        <w:rPr>
          <w:color w:val="000000" w:themeColor="text1"/>
        </w:rPr>
      </w:pPr>
      <w:r w:rsidRPr="00BE4A54">
        <w:rPr>
          <w:b/>
          <w:color w:val="000000" w:themeColor="text1"/>
        </w:rPr>
        <w:t>Bài 7</w:t>
      </w:r>
      <w:r w:rsidR="00E47D1E" w:rsidRPr="00BE4A54">
        <w:rPr>
          <w:b/>
          <w:color w:val="000000" w:themeColor="text1"/>
        </w:rPr>
        <w:t>:</w:t>
      </w:r>
      <w:r w:rsidR="00E47D1E" w:rsidRPr="00BE4A54">
        <w:rPr>
          <w:color w:val="000000" w:themeColor="text1"/>
        </w:rPr>
        <w:t xml:space="preserve"> </w:t>
      </w:r>
      <w:r w:rsidR="0080441B" w:rsidRPr="0080441B">
        <w:rPr>
          <w:rFonts w:eastAsia="Calibri"/>
        </w:rPr>
        <w:t>Trong các hình dưới đây, hình nào dưới đây có tâm đối xứng? Em hãy xác định tâm đối xứng (nếu có) của chúng.</w:t>
      </w:r>
    </w:p>
    <w:p w14:paraId="150ECF92" w14:textId="5B86F074"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g">
            <w:drawing>
              <wp:anchor distT="0" distB="0" distL="114300" distR="114300" simplePos="0" relativeHeight="251681792" behindDoc="0" locked="0" layoutInCell="1" allowOverlap="1" wp14:anchorId="0154E9A0" wp14:editId="31934317">
                <wp:simplePos x="0" y="0"/>
                <wp:positionH relativeFrom="column">
                  <wp:posOffset>-635</wp:posOffset>
                </wp:positionH>
                <wp:positionV relativeFrom="paragraph">
                  <wp:posOffset>1905</wp:posOffset>
                </wp:positionV>
                <wp:extent cx="5943600" cy="1908810"/>
                <wp:effectExtent l="0" t="0" r="0" b="15240"/>
                <wp:wrapNone/>
                <wp:docPr id="46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1908810"/>
                          <a:chOff x="0" y="0"/>
                          <a:chExt cx="5943600" cy="1908998"/>
                        </a:xfrm>
                      </wpg:grpSpPr>
                      <wps:wsp>
                        <wps:cNvPr id="467" name="Text Box 199"/>
                        <wps:cNvSpPr txBox="1"/>
                        <wps:spPr>
                          <a:xfrm>
                            <a:off x="996950" y="1631950"/>
                            <a:ext cx="353291" cy="277048"/>
                          </a:xfrm>
                          <a:prstGeom prst="rect">
                            <a:avLst/>
                          </a:prstGeom>
                          <a:solidFill>
                            <a:schemeClr val="lt1"/>
                          </a:solidFill>
                          <a:ln w="6350">
                            <a:solidFill>
                              <a:schemeClr val="bg1"/>
                            </a:solidFill>
                          </a:ln>
                        </wps:spPr>
                        <wps:txb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200"/>
                        <wps:cNvSpPr txBox="1"/>
                        <wps:spPr>
                          <a:xfrm>
                            <a:off x="2813050" y="1612900"/>
                            <a:ext cx="353291" cy="277048"/>
                          </a:xfrm>
                          <a:prstGeom prst="rect">
                            <a:avLst/>
                          </a:prstGeom>
                          <a:solidFill>
                            <a:schemeClr val="lt1"/>
                          </a:solidFill>
                          <a:ln w="6350">
                            <a:solidFill>
                              <a:schemeClr val="bg1"/>
                            </a:solidFill>
                          </a:ln>
                        </wps:spPr>
                        <wps:txb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201"/>
                        <wps:cNvSpPr txBox="1"/>
                        <wps:spPr>
                          <a:xfrm>
                            <a:off x="4622800" y="1612900"/>
                            <a:ext cx="353291" cy="277048"/>
                          </a:xfrm>
                          <a:prstGeom prst="rect">
                            <a:avLst/>
                          </a:prstGeom>
                          <a:solidFill>
                            <a:schemeClr val="lt1"/>
                          </a:solidFill>
                          <a:ln w="6350">
                            <a:solidFill>
                              <a:schemeClr val="bg1"/>
                            </a:solidFill>
                          </a:ln>
                        </wps:spPr>
                        <wps:txb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70" name="Picture 198"/>
                          <pic:cNvPicPr>
                            <a:picLocks noChangeAspect="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43600" cy="161925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54E9A0" id="Group 466" o:spid="_x0000_s1026" style="position:absolute;margin-left:-.05pt;margin-top:.15pt;width:468pt;height:150.3pt;z-index:251681792" coordsize="59436,1908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Gci3YEBAAA7Q4AAA4AAABkcnMvZTJvRG9jLnhtbOxXUW/bNhB+H7D/ QOi9kSU7jiVEKbxkCQpkbbCk6DNNURZRieRI2nL263dHSnLspOjSAX1Y+yDhSB6Pd9/xyI/nb3dt Q7bcWKFkESUnk4hwyVQp5LqIPj5cv1lExDoqS9ooyYvokdvo7cWvv5x3OuepqlVTckPAiLR5p4uo dk7ncWxZzVtqT5TmEgYrZVrqoGnWcWloB9bbJk4nk3ncKVNqoxi3FnqvwmB04e1XFWfuQ1VZ7khT ROCb83/j/yv8xxfnNF8bqmvBejfoN3jRUiFh0dHUFXWUbIx4ZqoVzCirKnfCVBurqhKM+xggmmRy FM2NURvtY1nn3VqPMAG0Rzh9s1n2fntniCiLaDafR0TSFpLk1yXYAfB0ep2D1o3R9/rOhBhBvFXs s4Xh+Hgc2+u98q4yLU6CUMnO4/444s53jjDoPM1m0/kE0sNgLMkmi0XSZ4bVkL5n81j9+5dmZtkC nY5pHhb27o3udBp2md0Daf8bkPc11dznxyJEI5BnA5APGOFvakeSLAtYekUEkrgdDEC4Q7/t0T0C LMvm2SlAg8jMpwnKfs8O2E1Pp2mWBOjSs7PJ7DB+mmtj3Q1XLUGhiAyUhN+pdHtrXYBqUME8WdWI 8lo0jW9gGfLLxpAthQJqnPcWwD3QaiTpimg+Bde+ZmG1fsEC2Guk30k2DyhgntxutQP3UFyp8hEQ MyqUr9XsWkAwt9S6O2qgXgEfOIPcB/hVjQJnVC9FpFbm75f6UR+yD6MR6aD+i8j+taGGR6R5J2Ff ZMlshgeGb8xOz1JomKcjq6cjctNeKkAIEgHeeRH1XTOIlVHtJziqlrgqDFHJYO0icoN46cKpBEcd 48ulV4IjQlN3K+81Q9MILqbqYfeJGt3n08FGeK+GnUjzo7QGXZwp1XLjVCV8zveo9rhDVQSsv0N5 wJUQzpmxPOAkH8oA6ug15ZEukulkrI8kzYIlmv8Q9eEP7vEE+Vkm/6syyV4okzHXryyT2TxNF3jD +mvkhyyTdDhhfpbJ9ykTLVgOX89aQXpGtr7O7mGW2+ClHF4I7b+y0VLzeaPfhNtTrEQj3KN/LMAN ik7J7Z1gSGWx8YS3nUF9hIsJxnFZoG2eTQ16YRZcwoJ5+kukuqypXPOl1UCrejIXH6r75sGSq0bo gWGh3AcH9/8Rq38Bn/BiuFJs03LpwhPI8IY6eH/ZWmgLrCPn7YqXQPXelUgM4fnlgNRrI6QL3NEa 9if463mkdYY7ViNDqID19f1I8YYBH8DeZ4wOWRpZdX+oEgxToBWemxwx13DaHNHVQ6o/T7I0ENqR sL+asEqFWPpYkEUi0ek7Bl45eAxUB0X4POnxbyqQDh5tT9tea/9KvfgHAAD//wMAUEsDBBQABgAI AAAAIQD+Hcnzbg4AACh+AAAUAAAAZHJzL21lZGlhL2ltYWdlMS5lbWbcnQlYVNcVx++wCcyAA+iA LMogKMIEBqpgcYTZHkqEVGNMXIiIYAiJQW1oELRm0mb5UrJ91RBrNtomaRZtzGeiJpqWkmhNJWbR JGo0xaqfNGIkEaM1ben/zHtXxlYLYt7I5SbHc98yb7n3N+ee+2fmjYYxthCWCPuuq6srajBjMX5Y UEqNlbFfhTEWLxXlM6ZhySsYexTbffgOin8knLHbohh7D8tBmgs3LgvzZQ8E+TEcgJlg8TAcLlVj 1bBY1PUwH33T53BsJg5MRvuOh9H+tK/Z6uPeT740V95wqz/TYRsVPys7X6fXJcPouJOcBQ66znj8 syFYPu5xeCq0XzFsKoyOH2hlPmbUqR34tbhQl0uDjTxf39XFugZb5XPosb70xHjJr36j40zlWrcZ sS4QNh9G10jNkaPU6fR0DjKUXNldWKdrLoHR/dNryVPhniVoWIO8ijFcjGdJwgI/J6/7M+aagfVT YaO1jPnjoFNDGEvzZQyO5Va06HMrtkfsKTcb9peaDYfmmg01xdsjaopb9DXFu0MOza3U7i+t1O4p r9TmVuwOof35sQfh2LyOQ7k87s2GZV7O1+nekmH8Gj3bJUFZDwy7qH9iYXoY9Y+f9cI+HoL1gTDq Y9yGuz//3/50TtrOmZiENtiDzqiDH4Q2oULnLIfNhPWFiXCr3K9ReP2YXO2fWqMfc4Sm7HB2NYY6 t6x4ykFmxDa67p7ZcE3EbkrprveGDRPuyV0uk41dAOVjvPYrdOoxhY0Ha75Nnb20KOPV6muzZi6K zdbcdiLbb4F9bGZ5e1pp2eNjdBVPJJYt3D6y8o6nR/6k6tmRyxbtHMl5uDQbLptyhXDd9f7CRi3a 4CDYWAuvV4GNbRW/biY2fjDlpHNZQ0wf2PB+3AhAZwaig0YHyeMDxY17bPdGmJynIs5JNYZ6KWFY jNQS84R9TdyJvNQ4x8QtsdUTsqOPTHg48h8TgiNHWuoNpZahhp7ZYB5sdNf7CxsrwcR6sPEu/GF4 Kt9n3Di8IeodYiNuO5Pem/6yO2ZcXtzwPhsbwcanaId3wYZOiRsnrYUhJvvR4BFSZ9D9kzK07QVV uoPXlg5uLNgRVjY5bchiacTQIMffIlban49Itt8Y8RfbmXDR2bgDTNSDiUb4LSqwEVc4yEFspG44 6gxcctR++WPKVWAjQM4rv8Cg54c3McWNz3KOa78e3xV0evyxgEM5zL/FEu17NG+4705bsP9rjtMB 6xyhwc22Tm2Z7XrdGeuzOpf1c53obFjBxG/AxBL4T1Rg4y7zT+3ERpKl2ZlW7upD3OjOMTAmn889 KO72lIv2Nd9Y5c/Yz3D81xA/NitsFC76ZcLS27oSnygPGZkyP2f41pKKYb8vvS/inluiwmbc/kpo 1pKn9L+9c/HQmOqbDQuriyNXVpdF9cxGd47RH/ONcjDxOphYA/+lBxvFaJupsL7kooOt3flz5d1f OF94e5PjDb+X3WbEMXuXg3o/XjyEeDEI7bAeF2hSxhKbvUVvs2+NaM2LM3RY4gyanDhDY/bWiMbs Fn1j9sEQTc5ybYdlubY1b7nWZj8YQvv3zER3boHmsMHchXhPhulguIwL5m0JynpvzE+24VxrwMI5 +A88mPi+5ic/Ds50pGnqHXXLnc621wodUaHPua33bHTHCG/Fi9+hc+ajPbb5MfZT1GksMWbcEtlh fjts7rgu3aAJ7+vWW5/SVUnBYY3SBsNHUnFsmS3a+NaEQqN1wlTjtpxCY2FOnrFnNvp3vKjHfX8I Jprg/VWYnwT++dwfiY3OzbsddQ8NcorAhgVv1o2wOYgZHytx42zaztQx6dUZW1Iys8KTyrMqRzye 9Ur06Mza6BWmydGfjNo4PDKhJPGocV/iIeP0pKPG95O+EZ6Nd8DEx2DjLLwaukbs8U3N7rhRbHPW rQ0Wgo2nESuawMabiBtfKGzk5axLaMtbnvCC88tRe50rTUGSJfNJ67msb3JM2QXjbs6uN5/MnGXO v2aGucU0y3y96Rbz3lTR48bDYGI12GiGf1+FMeXIkPV2d9w4u8/RlmEVYkwpABcz0B7l4KJaGVP2 J90bnxH/RvydMZNibTHPGPQxp/UrRmTrRif56z5M2aN9JN2ub0o/PvTd9AWGpvS/Gjakz4oUnY0X 0QZvgIkD8H/3YOP7ykHrTJHOzs1vCcHEaTARQoZ4MUqJF0U5q41FOfbRG8ftS9WZ96WWpexLbUmy j25JWm1sSToZU5YyM1Jnnhm5cdzMyKKckzG0v+hMTAMLPwcL5Id55BnLsbwY1vO8ZLIVu53/uwmq XYFWja8JlXhlPd5ySqmzQ43n5qTke6hV4/E3H+R62BPTAlW180x+Of/leV/ishiv+yPxvQnLiR42 C3UfcEP31eZL/7ly+f6Y5l7ibyX9O9+chnshDtoUD+fWPFXh4LFlTg8O7KJyEAgG3CygrY7kyiQM BA5eUjggTyUfpgoH7ljQ4GBuHuAFjAfhuGbiIB9ejgdN4Udym3qhc/f/eECaBMUDT21CNQ7mBTjd HJAXkIMuhYOxgEDmYLXxSO7AyA86FQ7IU1E1HpitMgfkBeTgGDqf4kEMckqZA535SK7OPBDGBcoP KR54KU+UOWB1QnKwC/1PHHTnia7cI7ni54k16H/KE8mrzwFyAp4jCMgB5QaJFC/hOQdN4W2+TeHi c/C0wgF51TmgnIA4kL1w8YByA+LAnRtQTEB9tbHNd7VRfA6aFQ7Iq84B5QTEgeyF44ByA+LAnRso HOjMbb46s/gccN3AK/kB1w9kLxwHe5AbEAee+QHpBwMhP+Ac3I2YR3kCFdXmC02n5HjAecA5RdIT OQebIRpyHam1ljho8xV9vkAckH5EHKiuI3H9yM2DeDoScUC5InHAdSTSkFprxdeRiAPSj4gD1XUk 4oByROJAQB2JOKBckTjgOhJpSK214utIxAHpR8SB6joScUA5InEgoI5EHFCuSBxwHYk0pNZa8XUk 4oDmCcSB6vMFOS+QORBQPyAOSEciDrh+QDlia63484VQ9D/lh+RV52Dpk3KeKHvh5gvNmCvSfOFb eM7B1qI2361F4nMwVuGAvOocJL8pcyB74Th41V/m4DA852BVcZvvqmLxOZilcEBedQ70n8ocyF44 DhoCZA52wnMOAm9v8w28XXwOKC+gccEr+QHXD2QvHAf3Ii+gccEzPyD9YCDkB5wDA/Jg1XWkA2Ml t67MeQCDfdeR+v59mmHoy4sVrgXhsi76uTTOwa3Iq7mOVDW7U9Nh6dTw1wKVS3wujdk8znm+jmbv F9+RIQ5IPyIOVNeR3P3f4GBuHuBxbtE4IB2JOOA6UodlXlDV7HlBA4ED0o+IA9V1JOKA9CPi4Ip1 pKsTD7oUDriO1GFp0VfNFv87cxQPSD8iDlTXkYgD0o+IgyvWka4OB6QjUTzgOlKHJSCqanZAL75P 2//HBZonEAeqzxfkvEDm4Ip1pKvDAelIxAGfL3RYrCOqZltHiD4uPI94QPkhedU52BwoufNE2V/h fMH7HCwJlOcLL8BzDoqdnZpip/gc7FQ4IK86B49FyhzIXjgOSoJkDlbCcw52TOnU7JgiPgcdCgfk VefAb5TMgeyF4yAfcZP0gzp4zoHP9E6Nz3TxOaC8gMYFr+QHXD+QvXAcjEVeQBx45gekHwyE/IBz sE7hgbQO1T6PtHeRHA84D4hBIukHnAN6PijXkdpriAPxdSTigPQj4kB1Hcnd/9CP3DyIpyMRB6Qj EQdcRyINqb1GfB2JOCD9iDhQXUciDkg/Ig4E1JGIA9KRiAOuI5GG1F4jvo5EHJB+RByoriMRB6Qf EQcC6kjEAelI7udGQ0dAlZGG1F4jvo5EHNA8gThQfb4g5wUyBwLqSMQB6UjEAZ8vUI7YXiP+fMGC /qf5AnnVOXjdIeeJshduvmDUyfOFGfCcg/2lnZr9peJzMF/hgLzqHDx0vcyB7IXjYDAezkfzRgc8 5yC/slOTXyk+Bw8oHJBXnQNWKnMge+E4+FbhICW0mwPX4k6Na7H4HFBeQOOCV/IDrh/IXjgODqP/ KR545gekHwyE/GAYOHgcHKTDb4Kncnk6UoONXuP5+yKXfE5WYBbiQbpj06O50g3/arpqn0NpoAum 0svfmLgJu1L/n0X7TIKfhvzgS8wf0WTMb85S/8kleuGf8c05cOKmXvcSB/tfypeSDrwpLAe7wcEB Dw5mlD2jTQITWM1E/VzaWdzPLvR/PDig5/RSUSsehOSNkeYsDHRO/2q8FJHnf9XGhb7GAxPaZx3a 6wzmj79Ae1E8aLwhNGxp8Yv6gcAB/Q7EGC9y8ME4i3Tfzl3CxQPiYBw4MOGN78lBzNwTwo8LMej/ Y7i/NPhgcE5FtXhwPEuaoytzPhmeK1XGpwoXD+iZ1TR+FoCDTkVPvGvO/NjgkgVDRY8HxMGn4MDo RQ5O5/1QWv+ZXkgOPkc8+Cd48OSgsTimF89P7N+fTyxA/1M8KIEPUjkesHnTMF8odRbsnSzdaDMJ x0ES4gC11wroCO1KPFh/a3zsHeUPCh8P6O9m9Hsv3uRg1B+s0omP0oXj4Dm8T266CAfz5n0nPAcz cV80X3DBqz1fOJU8V3p+up9zXe110gnXIOE4uBvx4CWMC1OgJ92P9sL/bOiiev3Eiq+Fny/8yIOD w+CBilp5IucgI3OKNHF2knAcTPHg4N8eHKxZsHaI6HnitbifVej/m+HV1hNPLZ8qrdo1yrFgRoGU lveOcPPGa8BBHt4ni5EfnERcQJOxvFuz/V8pHyv8vJHGO87BDrXjgcKBNvk6qfHDM8JxUOfBAY2n nIMhFSsG97d4YASj+JrFBb9jUYjlcpgFFgBj+ByF3q97eRvGOy2Wx7CXaatSXIT+Rep83YU+AYto Jkj2//v72j5WeRs2M5yKDaEKih5G9f8AAAD//wMAUEsDBBQABgAIAAAAIQDkGsxs3AAAAAYBAAAP AAAAZHJzL2Rvd25yZXYueG1sTI7BSsNAFEX3gv8wPMFdOxNDxcRMSinqqgi2grh7zbwmoZk3ITNN 0r93XOnyci/nnmI9206MNPjWsYZkqUAQV860XGv4PLwunkD4gGywc0waruRhXd7eFJgbN/EHjftQ iwhhn6OGJoQ+l9JXDVn0S9cTx+7kBoshxqGWZsApwm0nH5R6lBZbjg8N9rRtqDrvL1bD24TTJk1e xt35tL1+H1bvX7uEtL6/mzfPIALN4W8Mv/pRHcrodHQXNl50GhZJHGpIQcQyS1cZiGOMSmUgy0L+ 1y9/AAAA//8DAFBLAwQUAAYACAAAACEAjiIJQroAAAAhAQAAGQAAAGRycy9fcmVscy9lMm9Eb2Mu eG1sLnJlbHOEj8sKwjAQRfeC/xBmb9O6EJGm3YjQrdQPGJJpG2weJFHs3xtwY0FwOfdyz2Hq9mVm 9qQQtbMCqqIERlY6pe0o4NZfdkdgMaFVODtLAhaK0DbbTX2lGVMexUn7yDLFRgFTSv7EeZQTGYyF 82RzM7hgMOUzjNyjvONIfF+WBx6+GdCsmKxTAkKnKmD94rP5P9sNg5Z0dvJhyKYfCq5NdmcghpGS AENK4yesCjID8Kbmq8eaNwAAAP//AwBQSwECLQAUAAYACAAAACEApuZR+wwBAAAVAgAAEwAAAAAA AAAAAAAAAAAAAAAAW0NvbnRlbnRfVHlwZXNdLnhtbFBLAQItABQABgAIAAAAIQA4/SH/1gAAAJQB AAALAAAAAAAAAAAAAAAAAD0BAABfcmVscy8ucmVsc1BLAQItABQABgAIAAAAIQDxnIt2BAQAAO0O AAAOAAAAAAAAAAAAAAAAADwCAABkcnMvZTJvRG9jLnhtbFBLAQItABQABgAIAAAAIQD+Hcnzbg4A ACh+AAAUAAAAAAAAAAAAAAAAAGwGAABkcnMvbWVkaWEvaW1hZ2UxLmVtZlBLAQItABQABgAIAAAA IQDkGsxs3AAAAAYBAAAPAAAAAAAAAAAAAAAAAAwVAABkcnMvZG93bnJldi54bWxQSwECLQAUAAYA CAAAACEAjiIJQroAAAAhAQAAGQAAAAAAAAAAAAAAAAAVFgAAZHJzL19yZWxzL2Uyb0RvYy54bWwu cmVsc1BLBQYAAAAABgAGAHwBAAAGFwAAAAA= ">
                <v:shapetype id="_x0000_t202" coordsize="21600,21600" o:spt="202" path="m,l,21600r21600,l21600,xe">
                  <v:stroke joinstyle="miter"/>
                  <v:path gradientshapeok="t" o:connecttype="rect"/>
                </v:shapetype>
                <v:shape id="Text Box 199" o:spid="_x0000_s1027" type="#_x0000_t202" style="position:absolute;left:9969;top:16319;width:3533;height:27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WiTbxQAAANwAAAAPAAAAZHJzL2Rvd25yZXYueG1sRI9fa8JA EMTfC/0OxxZ8q5e2QSV6SmgpSi0U/7z4tuTWJJjbC7lV47fvCYU+DjPzG2a26F2jLtSF2rOBl2EC irjwtubSwH73+TwBFQTZYuOZDNwowGL++DDDzPorb+iylVJFCIcMDVQibaZ1KCpyGIa+JY7e0XcO Jcqu1LbDa4S7Rr8myUg7rDkuVNjSe0XFaXt2Br7SA368yZpuwv1Pni8nbRq+jRk89fkUlFAv/+G/ 9soaSEdjuJ+JR0DPfwEAAP//AwBQSwECLQAUAAYACAAAACEA2+H2y+4AAACFAQAAEwAAAAAAAAAA AAAAAAAAAAAAW0NvbnRlbnRfVHlwZXNdLnhtbFBLAQItABQABgAIAAAAIQBa9CxbvwAAABUBAAAL AAAAAAAAAAAAAAAAAB8BAABfcmVscy8ucmVsc1BLAQItABQABgAIAAAAIQAEWiTbxQAAANwAAAAP AAAAAAAAAAAAAAAAAAcCAABkcnMvZG93bnJldi54bWxQSwUGAAAAAAMAAwC3AAAA+QIAAAAA " fillcolor="white [3201]" strokecolor="white [3212]" strokeweight=".5pt">
                  <v:textbo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shape id="Text Box 200" o:spid="_x0000_s1028" type="#_x0000_t202" style="position:absolute;left:28130;top:16129;width:3533;height:27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xbCpwgAAANwAAAAPAAAAZHJzL2Rvd25yZXYueG1sRE9Na8JA EL0L/Q/LFLzppm0QiW5CaJFKK5TaXrwN2TEJZmdDdtT477uHgsfH+14Xo+vUhYbQejbwNE9AEVfe tlwb+P3ZzJaggiBb7DyTgRsFKPKHyRoz66/8TZe91CqGcMjQQCPSZ1qHqiGHYe574sgd/eBQIhxq bQe8xnDX6eckWWiHLceGBnt6bag67c/OwEd6wLcX+aSb8PhVlu/LPg07Y6aPY7kCJTTKXfzv3loD 6SKujWfiEdD5HwAAAP//AwBQSwECLQAUAAYACAAAACEA2+H2y+4AAACFAQAAEwAAAAAAAAAAAAAA AAAAAAAAW0NvbnRlbnRfVHlwZXNdLnhtbFBLAQItABQABgAIAAAAIQBa9CxbvwAAABUBAAALAAAA AAAAAAAAAAAAAB8BAABfcmVscy8ucmVsc1BLAQItABQABgAIAAAAIQB1xbCpwgAAANwAAAAPAAAA AAAAAAAAAAAAAAcCAABkcnMvZG93bnJldi54bWxQSwUGAAAAAAMAAwC3AAAA9gIAAAAA " fillcolor="white [3201]" strokecolor="white [3212]" strokeweight=".5pt">
                  <v:textbo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shape id="Text Box 201" o:spid="_x0000_s1029" type="#_x0000_t202" style="position:absolute;left:46228;top:16129;width:3532;height:27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iRUyxQAAANwAAAAPAAAAZHJzL2Rvd25yZXYueG1sRI9fa8JA EMTfC/0Oxxb6ppfWIBo9JbRISy0U/7z4tuTWJJjbC7mtxm/fE4Q+DjPzG2a+7F2jztSF2rOBl2EC irjwtubSwH63GkxABUG22HgmA1cKsFw8Pswxs/7CGzpvpVQRwiFDA5VIm2kdioochqFviaN39J1D ibIrte3wEuGu0a9JMtYOa44LFbb0VlFx2v46A1/pAd9HsqarcP+T5x+TNg3fxjw/9fkMlFAv/+F7 +9MaSMdTuJ2JR0Av/gAAAP//AwBQSwECLQAUAAYACAAAACEA2+H2y+4AAACFAQAAEwAAAAAAAAAA AAAAAAAAAAAAW0NvbnRlbnRfVHlwZXNdLnhtbFBLAQItABQABgAIAAAAIQBa9CxbvwAAABUBAAAL AAAAAAAAAAAAAAAAAB8BAABfcmVscy8ucmVsc1BLAQItABQABgAIAAAAIQAaiRUyxQAAANwAAAAP AAAAAAAAAAAAAAAAAAcCAABkcnMvZG93bnJldi54bWxQSwUGAAAAAAMAAwC3AAAA+QIAAAAA " fillcolor="white [3201]" strokecolor="white [3212]" strokeweight=".5pt">
                  <v:textbo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shape id="Picture 198" o:spid="_x0000_s1030" type="#_x0000_t75" style="position:absolute;width:59436;height:1619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SUCGwAAAANwAAAAPAAAAZHJzL2Rvd25yZXYueG1sRE/Pa8Iw FL4P/B/CE3abqWPoqEYRodDbZp3g8dk822jyUppMu/9+OQgeP77fy/XgrLhRH4xnBdNJBoK49tpw o+BnX7x9gggRWaP1TAr+KMB6NXpZYq79nXd0q2IjUgiHHBW0MXa5lKFuyWGY+I44cWffO4wJ9o3U Pd5TuLPyPctm0qHh1NBiR9uW6mv16xT4c7Dl9+mrKC7lMRwGU5mDrZR6HQ+bBYhIQ3yKH+5SK/iY p/npTDoCcvUPAAD//wMAUEsBAi0AFAAGAAgAAAAhANvh9svuAAAAhQEAABMAAAAAAAAAAAAAAAAA AAAAAFtDb250ZW50X1R5cGVzXS54bWxQSwECLQAUAAYACAAAACEAWvQsW78AAAAVAQAACwAAAAAA AAAAAAAAAAAfAQAAX3JlbHMvLnJlbHNQSwECLQAUAAYACAAAACEARklAhsAAAADcAAAADwAAAAAA AAAAAAAAAAAHAgAAZHJzL2Rvd25yZXYueG1sUEsFBgAAAAADAAMAtwAAAPQCAAAAAA== ">
                  <v:imagedata r:id="rId109" o:title=""/>
                </v:shape>
              </v:group>
            </w:pict>
          </mc:Fallback>
        </mc:AlternateContent>
      </w:r>
    </w:p>
    <w:p w14:paraId="743DD2FA"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color w:val="0070C0"/>
          <w:sz w:val="24"/>
          <w:szCs w:val="24"/>
        </w:rPr>
      </w:pPr>
    </w:p>
    <w:p w14:paraId="02D3B0D8"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0E33F0DD"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79AC1012"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58F185D0"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44A75F65"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i/>
          <w:sz w:val="24"/>
          <w:szCs w:val="24"/>
          <w:u w:val="single"/>
        </w:rPr>
      </w:pPr>
      <w:r w:rsidRPr="0080441B">
        <w:rPr>
          <w:rFonts w:ascii="Times New Roman" w:eastAsia="Calibri" w:hAnsi="Times New Roman" w:cs="Times New Roman"/>
          <w:b/>
          <w:i/>
          <w:sz w:val="24"/>
          <w:szCs w:val="24"/>
          <w:u w:val="single"/>
        </w:rPr>
        <w:t>Lời giải:</w:t>
      </w:r>
    </w:p>
    <w:p w14:paraId="64036F92" w14:textId="77777777" w:rsidR="0080441B" w:rsidRPr="0080441B" w:rsidRDefault="0080441B" w:rsidP="0080441B">
      <w:pPr>
        <w:spacing w:beforeLines="60" w:before="144" w:afterLines="60" w:after="144" w:line="259" w:lineRule="auto"/>
        <w:rPr>
          <w:rFonts w:ascii="Times New Roman" w:eastAsia="Calibri" w:hAnsi="Times New Roman" w:cs="Times New Roman"/>
          <w:sz w:val="24"/>
          <w:szCs w:val="24"/>
        </w:rPr>
      </w:pPr>
      <w:r w:rsidRPr="0080441B">
        <w:rPr>
          <w:rFonts w:ascii="Times New Roman" w:eastAsia="Calibri" w:hAnsi="Times New Roman" w:cs="Times New Roman"/>
          <w:b/>
          <w:color w:val="0070C0"/>
          <w:sz w:val="24"/>
          <w:szCs w:val="24"/>
        </w:rPr>
        <w:tab/>
      </w:r>
      <w:r w:rsidRPr="0080441B">
        <w:rPr>
          <w:rFonts w:ascii="Times New Roman" w:eastAsia="Calibri" w:hAnsi="Times New Roman" w:cs="Times New Roman"/>
          <w:sz w:val="24"/>
          <w:szCs w:val="24"/>
        </w:rPr>
        <w:t>Các hình có tâm đối xứng là hình a, c.</w:t>
      </w:r>
    </w:p>
    <w:p w14:paraId="72DC119F" w14:textId="32E0D58C"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i/>
          <w:color w:val="0070C0"/>
          <w:sz w:val="24"/>
          <w:szCs w:val="24"/>
        </w:rPr>
      </w:pPr>
      <w:r>
        <w:rPr>
          <w:rFonts w:ascii="Times New Roman" w:eastAsia="Calibri" w:hAnsi="Times New Roman" w:cs="Times New Roman"/>
          <w:b/>
          <w:color w:val="0070C0"/>
          <w:sz w:val="24"/>
          <w:szCs w:val="24"/>
        </w:rPr>
        <w:t xml:space="preserve">         </w:t>
      </w:r>
      <w:r w:rsidRPr="0080441B">
        <w:rPr>
          <w:i/>
          <w:noProof/>
        </w:rPr>
        <w:drawing>
          <wp:inline distT="0" distB="0" distL="0" distR="0" wp14:anchorId="7981AA63" wp14:editId="7E7285EB">
            <wp:extent cx="1628775" cy="15525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628775" cy="1552575"/>
                    </a:xfrm>
                    <a:prstGeom prst="rect">
                      <a:avLst/>
                    </a:prstGeom>
                  </pic:spPr>
                </pic:pic>
              </a:graphicData>
            </a:graphic>
          </wp:inline>
        </w:drawing>
      </w:r>
      <w:r w:rsidRPr="0080441B">
        <w:rPr>
          <w:rFonts w:ascii="Times New Roman" w:eastAsia="Calibri" w:hAnsi="Times New Roman" w:cs="Times New Roman"/>
          <w:i/>
          <w:color w:val="0070C0"/>
          <w:sz w:val="24"/>
          <w:szCs w:val="24"/>
        </w:rPr>
        <w:t xml:space="preserve">                                                      </w:t>
      </w:r>
      <w:r w:rsidRPr="0080441B">
        <w:rPr>
          <w:i/>
          <w:noProof/>
        </w:rPr>
        <w:drawing>
          <wp:inline distT="0" distB="0" distL="0" distR="0" wp14:anchorId="0A888AD3" wp14:editId="33427D45">
            <wp:extent cx="1885950" cy="151447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1885950" cy="1514475"/>
                    </a:xfrm>
                    <a:prstGeom prst="rect">
                      <a:avLst/>
                    </a:prstGeom>
                  </pic:spPr>
                </pic:pic>
              </a:graphicData>
            </a:graphic>
          </wp:inline>
        </w:drawing>
      </w:r>
    </w:p>
    <w:p w14:paraId="7F9CFBF1" w14:textId="77777777" w:rsidR="00862216" w:rsidRPr="0080441B" w:rsidRDefault="0080441B" w:rsidP="0080441B">
      <w:pPr>
        <w:tabs>
          <w:tab w:val="left" w:pos="1810"/>
        </w:tabs>
        <w:spacing w:beforeLines="60" w:before="144" w:afterLines="60" w:after="144" w:line="259" w:lineRule="auto"/>
        <w:rPr>
          <w:rFonts w:ascii="Times New Roman" w:eastAsia="Calibri" w:hAnsi="Times New Roman" w:cs="Times New Roman"/>
          <w:i/>
          <w:sz w:val="24"/>
          <w:szCs w:val="24"/>
        </w:rPr>
      </w:pPr>
      <w:r w:rsidRPr="0080441B">
        <w:rPr>
          <w:rFonts w:ascii="Times New Roman" w:eastAsia="Calibri" w:hAnsi="Times New Roman" w:cs="Times New Roman"/>
          <w:i/>
          <w:sz w:val="24"/>
          <w:szCs w:val="24"/>
        </w:rPr>
        <w:t xml:space="preserve">                          a)                 </w:t>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t xml:space="preserve">   c) </w:t>
      </w:r>
    </w:p>
    <w:p w14:paraId="447A3E11" w14:textId="77777777" w:rsidR="00D457C8" w:rsidRPr="00BE4A54" w:rsidRDefault="001C7C27" w:rsidP="00507B39">
      <w:pPr>
        <w:pStyle w:val="NormalWeb"/>
        <w:shd w:val="clear" w:color="auto" w:fill="FFFFFF"/>
        <w:jc w:val="both"/>
        <w:rPr>
          <w:color w:val="000000" w:themeColor="text1"/>
        </w:rPr>
      </w:pPr>
      <w:r w:rsidRPr="00BE4A54">
        <w:rPr>
          <w:b/>
          <w:color w:val="000000" w:themeColor="text1"/>
        </w:rPr>
        <w:t>Bài 8</w:t>
      </w:r>
      <w:r w:rsidR="00310E9A" w:rsidRPr="00BE4A54">
        <w:rPr>
          <w:b/>
          <w:color w:val="000000" w:themeColor="text1"/>
        </w:rPr>
        <w:t>:</w:t>
      </w:r>
      <w:r w:rsidR="00D457C8" w:rsidRPr="00BE4A54">
        <w:rPr>
          <w:rFonts w:ascii="Open Sans" w:hAnsi="Open Sans" w:cs="Open Sans"/>
          <w:color w:val="000000" w:themeColor="text1"/>
        </w:rPr>
        <w:t xml:space="preserve"> </w:t>
      </w:r>
      <w:r w:rsidR="00D457C8" w:rsidRPr="00BE4A54">
        <w:rPr>
          <w:color w:val="000000" w:themeColor="text1"/>
        </w:rPr>
        <w:t>Hình nào sau đây có đường nét đứt là trục đối xứng?</w:t>
      </w:r>
    </w:p>
    <w:p w14:paraId="20ABF336" w14:textId="34996F4C" w:rsidR="00310E9A" w:rsidRPr="00BE4A54" w:rsidRDefault="00D457C8" w:rsidP="00F92563">
      <w:pPr>
        <w:shd w:val="clear" w:color="auto" w:fill="FFFFFF"/>
        <w:spacing w:before="100" w:beforeAutospacing="1" w:after="100" w:afterAutospacing="1" w:line="240" w:lineRule="auto"/>
        <w:jc w:val="center"/>
        <w:rPr>
          <w:rFonts w:ascii="Open Sans" w:eastAsia="Times New Roman" w:hAnsi="Open Sans" w:cs="Open Sans"/>
          <w:color w:val="000000" w:themeColor="text1"/>
          <w:sz w:val="24"/>
          <w:szCs w:val="24"/>
        </w:rPr>
      </w:pPr>
      <w:r w:rsidRPr="00BE4A54">
        <w:rPr>
          <w:rFonts w:ascii="Open Sans" w:eastAsia="Times New Roman" w:hAnsi="Open Sans" w:cs="Open Sans"/>
          <w:noProof/>
          <w:color w:val="000000" w:themeColor="text1"/>
          <w:sz w:val="24"/>
          <w:szCs w:val="24"/>
        </w:rPr>
        <w:drawing>
          <wp:inline distT="0" distB="0" distL="0" distR="0" wp14:anchorId="18CC97E3" wp14:editId="7BEB8E71">
            <wp:extent cx="4622165" cy="1050925"/>
            <wp:effectExtent l="0" t="0" r="6985" b="0"/>
            <wp:docPr id="24" name="Picture 24" descr="https://tech12h.com/sites/default/files/styles/inbody400/public/screenshot_2052.png?itok=edJYRYv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https://tech12h.com/sites/default/files/styles/inbody400/public/screenshot_2052.png?itok=edJYRYv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22165" cy="1050925"/>
                    </a:xfrm>
                    <a:prstGeom prst="rect">
                      <a:avLst/>
                    </a:prstGeom>
                    <a:noFill/>
                    <a:ln>
                      <a:noFill/>
                    </a:ln>
                  </pic:spPr>
                </pic:pic>
              </a:graphicData>
            </a:graphic>
          </wp:inline>
        </w:drawing>
      </w:r>
    </w:p>
    <w:p w14:paraId="7F9E1AB5" w14:textId="77777777" w:rsidR="00152D40" w:rsidRPr="00064E74" w:rsidRDefault="00152D40" w:rsidP="00507B39">
      <w:pPr>
        <w:jc w:val="both"/>
        <w:rPr>
          <w:rFonts w:ascii="Times New Roman" w:hAnsi="Times New Roman" w:cs="Times New Roman"/>
          <w:b/>
          <w:i/>
          <w:sz w:val="24"/>
          <w:szCs w:val="24"/>
        </w:rPr>
      </w:pPr>
      <w:r w:rsidRPr="00064E74">
        <w:rPr>
          <w:rFonts w:ascii="Times New Roman" w:hAnsi="Times New Roman" w:cs="Times New Roman"/>
          <w:b/>
          <w:i/>
          <w:sz w:val="24"/>
          <w:szCs w:val="24"/>
          <w:u w:val="single"/>
        </w:rPr>
        <w:t>Lời giải:</w:t>
      </w:r>
      <w:r w:rsidR="0082766F" w:rsidRPr="00064E74">
        <w:rPr>
          <w:rFonts w:ascii="Times New Roman" w:hAnsi="Times New Roman" w:cs="Times New Roman"/>
          <w:b/>
          <w:i/>
          <w:sz w:val="24"/>
          <w:szCs w:val="24"/>
        </w:rPr>
        <w:t xml:space="preserve"> </w:t>
      </w:r>
    </w:p>
    <w:p w14:paraId="6F738584" w14:textId="77777777" w:rsidR="00D457C8" w:rsidRPr="00BE4A54" w:rsidRDefault="00D457C8" w:rsidP="00507B39">
      <w:pPr>
        <w:jc w:val="both"/>
        <w:rPr>
          <w:rFonts w:ascii="Times New Roman" w:hAnsi="Times New Roman" w:cs="Times New Roman"/>
          <w:b/>
          <w:color w:val="000000" w:themeColor="text1"/>
          <w:sz w:val="24"/>
          <w:szCs w:val="24"/>
        </w:rPr>
      </w:pPr>
      <w:r w:rsidRPr="00BE4A54">
        <w:rPr>
          <w:rFonts w:ascii="Times New Roman" w:hAnsi="Times New Roman" w:cs="Times New Roman"/>
          <w:color w:val="000000" w:themeColor="text1"/>
          <w:shd w:val="clear" w:color="auto" w:fill="FFFFFF"/>
        </w:rPr>
        <w:t xml:space="preserve">Các hình </w:t>
      </w:r>
      <w:r w:rsidR="00E10042" w:rsidRPr="00763FF1">
        <w:rPr>
          <w:color w:val="000000" w:themeColor="text1"/>
          <w:position w:val="-10"/>
        </w:rPr>
        <w:object w:dxaOrig="820" w:dyaOrig="320" w14:anchorId="16C480FC">
          <v:shape id="_x0000_i1064" type="#_x0000_t75" style="width:41.35pt;height:17.2pt" o:ole="">
            <v:imagedata r:id="rId113" o:title=""/>
          </v:shape>
          <o:OLEObject Type="Embed" ProgID="Equation.DSMT4" ShapeID="_x0000_i1064" DrawAspect="Content" ObjectID="_1717141087" r:id="rId114"/>
        </w:object>
      </w:r>
      <w:r w:rsidRPr="00F92563">
        <w:rPr>
          <w:rFonts w:ascii="Times New Roman" w:hAnsi="Times New Roman" w:cs="Times New Roman"/>
          <w:color w:val="FF0000"/>
          <w:shd w:val="clear" w:color="auto" w:fill="FFFFFF"/>
        </w:rPr>
        <w:t xml:space="preserve"> </w:t>
      </w:r>
      <w:r w:rsidRPr="00BE4A54">
        <w:rPr>
          <w:rFonts w:ascii="Times New Roman" w:hAnsi="Times New Roman" w:cs="Times New Roman"/>
          <w:color w:val="000000" w:themeColor="text1"/>
          <w:shd w:val="clear" w:color="auto" w:fill="FFFFFF"/>
        </w:rPr>
        <w:t>có đường nét đứt là trục đối xứng</w:t>
      </w:r>
      <w:r w:rsidR="00E10042">
        <w:rPr>
          <w:rFonts w:ascii="Times New Roman" w:hAnsi="Times New Roman" w:cs="Times New Roman"/>
          <w:color w:val="000000" w:themeColor="text1"/>
          <w:shd w:val="clear" w:color="auto" w:fill="FFFFFF"/>
        </w:rPr>
        <w:t>.</w:t>
      </w:r>
      <w:r w:rsidRPr="00BE4A54">
        <w:rPr>
          <w:rFonts w:ascii="Times New Roman" w:hAnsi="Times New Roman" w:cs="Times New Roman"/>
          <w:b/>
          <w:color w:val="000000" w:themeColor="text1"/>
          <w:sz w:val="24"/>
          <w:szCs w:val="24"/>
        </w:rPr>
        <w:t xml:space="preserve"> </w:t>
      </w:r>
    </w:p>
    <w:p w14:paraId="3DD60B38" w14:textId="1545D393" w:rsidR="00E10042" w:rsidRDefault="0067080B" w:rsidP="00E10042">
      <w:pPr>
        <w:pStyle w:val="NormalWeb"/>
        <w:shd w:val="clear" w:color="auto" w:fill="FFFFFF"/>
        <w:rPr>
          <w:color w:val="000000" w:themeColor="text1"/>
        </w:rPr>
      </w:pPr>
      <w:r w:rsidRPr="00BE4A54">
        <w:rPr>
          <w:b/>
          <w:color w:val="000000" w:themeColor="text1"/>
        </w:rPr>
        <w:lastRenderedPageBreak/>
        <w:t>Bài 9</w:t>
      </w:r>
      <w:r w:rsidR="001C7C27" w:rsidRPr="00BE4A54">
        <w:rPr>
          <w:b/>
          <w:color w:val="000000" w:themeColor="text1"/>
        </w:rPr>
        <w:t xml:space="preserve">: </w:t>
      </w:r>
      <w:r w:rsidR="00D457C8" w:rsidRPr="00BE4A54">
        <w:rPr>
          <w:color w:val="000000" w:themeColor="text1"/>
        </w:rPr>
        <w:t>Mỗi hình sau đây có bao nhiêu trục đối xứng?</w:t>
      </w:r>
      <w:r w:rsidR="00F02F1D" w:rsidRPr="00BE4A54">
        <w:rPr>
          <w:rFonts w:ascii="Open Sans" w:hAnsi="Open Sans" w:cs="Open Sans"/>
          <w:noProof/>
          <w:color w:val="000000" w:themeColor="text1"/>
        </w:rPr>
        <w:drawing>
          <wp:inline distT="0" distB="0" distL="0" distR="0" wp14:anchorId="0B9507CF" wp14:editId="6F5955E1">
            <wp:extent cx="4622165" cy="1202690"/>
            <wp:effectExtent l="0" t="0" r="6985" b="0"/>
            <wp:docPr id="26" name="Picture 26" descr="https://tech12h.com/sites/default/files/styles/inbody400/public/screenshot_2053.png?itok=uZcAjC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s://tech12h.com/sites/default/files/styles/inbody400/public/screenshot_2053.png?itok=uZcAjCO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22165" cy="1202690"/>
                    </a:xfrm>
                    <a:prstGeom prst="rect">
                      <a:avLst/>
                    </a:prstGeom>
                    <a:noFill/>
                    <a:ln>
                      <a:noFill/>
                    </a:ln>
                  </pic:spPr>
                </pic:pic>
              </a:graphicData>
            </a:graphic>
          </wp:inline>
        </w:drawing>
      </w:r>
    </w:p>
    <w:p w14:paraId="57793D55" w14:textId="088889F2" w:rsidR="00E10042" w:rsidRDefault="00E10042" w:rsidP="00E10042">
      <w:pPr>
        <w:pStyle w:val="NormalWeb"/>
        <w:shd w:val="clear" w:color="auto" w:fill="FFFFFF"/>
        <w:rPr>
          <w:color w:val="000000" w:themeColor="text1"/>
        </w:rPr>
      </w:pPr>
      <w:r>
        <w:rPr>
          <w:noProof/>
          <w:color w:val="000000" w:themeColor="text1"/>
        </w:rPr>
        <w:drawing>
          <wp:inline distT="0" distB="0" distL="0" distR="0" wp14:anchorId="51409618" wp14:editId="35CAEC36">
            <wp:extent cx="5079365" cy="1221740"/>
            <wp:effectExtent l="0" t="0" r="698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79365" cy="1221740"/>
                    </a:xfrm>
                    <a:prstGeom prst="rect">
                      <a:avLst/>
                    </a:prstGeom>
                    <a:noFill/>
                    <a:ln>
                      <a:noFill/>
                    </a:ln>
                  </pic:spPr>
                </pic:pic>
              </a:graphicData>
            </a:graphic>
          </wp:inline>
        </w:drawing>
      </w:r>
    </w:p>
    <w:p w14:paraId="6132C57C" w14:textId="3E42DAC3" w:rsidR="00F02F1D" w:rsidRPr="00BE4A54" w:rsidRDefault="00E10042" w:rsidP="00E10042">
      <w:pPr>
        <w:pStyle w:val="NormalWeb"/>
        <w:shd w:val="clear" w:color="auto" w:fill="FFFFFF"/>
        <w:rPr>
          <w:rFonts w:ascii="Open Sans" w:hAnsi="Open Sans" w:cs="Open Sans"/>
          <w:noProof/>
          <w:color w:val="000000" w:themeColor="text1"/>
        </w:rPr>
      </w:pPr>
      <w:r>
        <w:rPr>
          <w:rFonts w:ascii="Open Sans" w:hAnsi="Open Sans" w:cs="Open Sans"/>
          <w:noProof/>
          <w:color w:val="000000" w:themeColor="text1"/>
        </w:rPr>
        <w:drawing>
          <wp:inline distT="0" distB="0" distL="0" distR="0" wp14:anchorId="44D4B71F" wp14:editId="2F82027E">
            <wp:extent cx="4448810" cy="1198880"/>
            <wp:effectExtent l="0" t="0" r="889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48810" cy="1198880"/>
                    </a:xfrm>
                    <a:prstGeom prst="rect">
                      <a:avLst/>
                    </a:prstGeom>
                    <a:noFill/>
                    <a:ln>
                      <a:noFill/>
                    </a:ln>
                  </pic:spPr>
                </pic:pic>
              </a:graphicData>
            </a:graphic>
          </wp:inline>
        </w:drawing>
      </w:r>
    </w:p>
    <w:p w14:paraId="73CF1D8E" w14:textId="77777777" w:rsidR="001C7C27" w:rsidRPr="00BE4A54" w:rsidRDefault="00D457C8" w:rsidP="00507B39">
      <w:pPr>
        <w:pStyle w:val="NormalWeb"/>
        <w:shd w:val="clear" w:color="auto" w:fill="FFFFFF"/>
        <w:jc w:val="both"/>
        <w:rPr>
          <w:color w:val="000000" w:themeColor="text1"/>
        </w:rPr>
      </w:pPr>
      <w:r w:rsidRPr="00BE4A54">
        <w:rPr>
          <w:b/>
          <w:i/>
          <w:color w:val="000000" w:themeColor="text1"/>
          <w:u w:val="single"/>
        </w:rPr>
        <w:t xml:space="preserve"> </w:t>
      </w:r>
      <w:r w:rsidR="001C7C27" w:rsidRPr="00BE4A54">
        <w:rPr>
          <w:b/>
          <w:i/>
          <w:color w:val="000000" w:themeColor="text1"/>
          <w:u w:val="single"/>
        </w:rPr>
        <w:t>Lời giải:</w:t>
      </w:r>
    </w:p>
    <w:p w14:paraId="6BADC5EC" w14:textId="77777777" w:rsidR="00D457C8" w:rsidRPr="003E4933" w:rsidRDefault="00D457C8" w:rsidP="003E4933">
      <w:pPr>
        <w:pStyle w:val="NormalWeb"/>
        <w:shd w:val="clear" w:color="auto" w:fill="FFFFFF"/>
        <w:jc w:val="both"/>
        <w:rPr>
          <w:color w:val="000000" w:themeColor="text1"/>
        </w:rPr>
      </w:pPr>
      <w:r w:rsidRPr="00BE4A54">
        <w:rPr>
          <w:color w:val="000000" w:themeColor="text1"/>
        </w:rPr>
        <w:t>Số trục đối xứng của mỗi hình được thể hiện trong bảng sau:</w:t>
      </w:r>
    </w:p>
    <w:p w14:paraId="048ED9F6" w14:textId="2FAFE0E2" w:rsidR="003E4933" w:rsidRPr="00BE4A54" w:rsidRDefault="003E4933" w:rsidP="003E4933">
      <w:pPr>
        <w:jc w:val="center"/>
        <w:rPr>
          <w:rFonts w:ascii="Times New Roman" w:hAnsi="Times New Roman" w:cs="Times New Roman"/>
          <w:b/>
          <w:color w:val="000000" w:themeColor="text1"/>
          <w:sz w:val="24"/>
          <w:szCs w:val="24"/>
        </w:rPr>
      </w:pPr>
      <w:r>
        <w:rPr>
          <w:noProof/>
        </w:rPr>
        <w:drawing>
          <wp:inline distT="0" distB="0" distL="0" distR="0" wp14:anchorId="29A67AA2" wp14:editId="72BB710A">
            <wp:extent cx="5943600" cy="5765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943600" cy="576580"/>
                    </a:xfrm>
                    <a:prstGeom prst="rect">
                      <a:avLst/>
                    </a:prstGeom>
                  </pic:spPr>
                </pic:pic>
              </a:graphicData>
            </a:graphic>
          </wp:inline>
        </w:drawing>
      </w:r>
    </w:p>
    <w:p w14:paraId="774C6324" w14:textId="77777777" w:rsidR="008D391A" w:rsidRPr="00BE4A54" w:rsidRDefault="0067080B" w:rsidP="00507B39">
      <w:pPr>
        <w:pStyle w:val="NormalWeb"/>
        <w:shd w:val="clear" w:color="auto" w:fill="FFFFFF"/>
        <w:jc w:val="both"/>
        <w:rPr>
          <w:color w:val="000000" w:themeColor="text1"/>
        </w:rPr>
      </w:pPr>
      <w:r w:rsidRPr="00BE4A54">
        <w:rPr>
          <w:b/>
          <w:color w:val="000000" w:themeColor="text1"/>
        </w:rPr>
        <w:t>Bài 10</w:t>
      </w:r>
      <w:r w:rsidR="007B065F" w:rsidRPr="00BE4A54">
        <w:rPr>
          <w:b/>
          <w:color w:val="000000" w:themeColor="text1"/>
        </w:rPr>
        <w:t xml:space="preserve">: </w:t>
      </w:r>
      <w:r w:rsidR="008D391A" w:rsidRPr="00BE4A54">
        <w:rPr>
          <w:color w:val="000000" w:themeColor="text1"/>
        </w:rPr>
        <w:t>Hãy vẽ một trục đối xứng của mỗi hình sau (nếu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7"/>
        <w:gridCol w:w="3248"/>
        <w:gridCol w:w="3846"/>
      </w:tblGrid>
      <w:tr w:rsidR="00ED1586" w14:paraId="179BE68B" w14:textId="77777777" w:rsidTr="00567DA3">
        <w:tc>
          <w:tcPr>
            <w:tcW w:w="3490" w:type="dxa"/>
          </w:tcPr>
          <w:p w14:paraId="488465CC"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340" w:dyaOrig="1425" w14:anchorId="1BEC84D2">
                <v:shape id="_x0000_i1065" type="#_x0000_t75" style="width:116.6pt;height:71.45pt" o:ole="">
                  <v:imagedata r:id="rId119" o:title=""/>
                </v:shape>
                <o:OLEObject Type="Embed" ProgID="PBrush" ShapeID="_x0000_i1065" DrawAspect="Content" ObjectID="_1717141088" r:id="rId120"/>
              </w:object>
            </w:r>
          </w:p>
        </w:tc>
        <w:tc>
          <w:tcPr>
            <w:tcW w:w="3490" w:type="dxa"/>
          </w:tcPr>
          <w:p w14:paraId="1A42178E" w14:textId="2747ED21"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5BB02D40" wp14:editId="10C4DC99">
                  <wp:extent cx="1867036" cy="1183341"/>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67169" cy="1183425"/>
                          </a:xfrm>
                          <a:prstGeom prst="rect">
                            <a:avLst/>
                          </a:prstGeom>
                          <a:noFill/>
                          <a:ln>
                            <a:noFill/>
                          </a:ln>
                        </pic:spPr>
                      </pic:pic>
                    </a:graphicData>
                  </a:graphic>
                </wp:inline>
              </w:drawing>
            </w:r>
          </w:p>
        </w:tc>
        <w:tc>
          <w:tcPr>
            <w:tcW w:w="3491" w:type="dxa"/>
          </w:tcPr>
          <w:p w14:paraId="748E7142" w14:textId="495B678A"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6B4FA615" wp14:editId="69A35EED">
                  <wp:extent cx="1021715" cy="9912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1715" cy="991235"/>
                          </a:xfrm>
                          <a:prstGeom prst="rect">
                            <a:avLst/>
                          </a:prstGeom>
                          <a:noFill/>
                          <a:ln>
                            <a:noFill/>
                          </a:ln>
                        </pic:spPr>
                      </pic:pic>
                    </a:graphicData>
                  </a:graphic>
                </wp:inline>
              </w:drawing>
            </w:r>
          </w:p>
        </w:tc>
      </w:tr>
      <w:tr w:rsidR="00ED1586" w14:paraId="07829110" w14:textId="77777777" w:rsidTr="00567DA3">
        <w:tc>
          <w:tcPr>
            <w:tcW w:w="3490" w:type="dxa"/>
          </w:tcPr>
          <w:p w14:paraId="52E815D2"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3105" w:dyaOrig="1920" w14:anchorId="3B7D8822">
                <v:shape id="_x0000_i1066" type="#_x0000_t75" style="width:155.8pt;height:96.2pt" o:ole="">
                  <v:imagedata r:id="rId123" o:title=""/>
                </v:shape>
                <o:OLEObject Type="Embed" ProgID="PBrush" ShapeID="_x0000_i1066" DrawAspect="Content" ObjectID="_1717141089" r:id="rId124"/>
              </w:object>
            </w:r>
          </w:p>
        </w:tc>
        <w:tc>
          <w:tcPr>
            <w:tcW w:w="3490" w:type="dxa"/>
          </w:tcPr>
          <w:p w14:paraId="2C9A0364"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820" w:dyaOrig="1905" w14:anchorId="59DC589E">
                <v:shape id="_x0000_i1067" type="#_x0000_t75" style="width:140.8pt;height:95.1pt" o:ole="">
                  <v:imagedata r:id="rId125" o:title=""/>
                </v:shape>
                <o:OLEObject Type="Embed" ProgID="PBrush" ShapeID="_x0000_i1067" DrawAspect="Content" ObjectID="_1717141090" r:id="rId126"/>
              </w:object>
            </w:r>
          </w:p>
        </w:tc>
        <w:tc>
          <w:tcPr>
            <w:tcW w:w="3491" w:type="dxa"/>
          </w:tcPr>
          <w:p w14:paraId="2B80CE99" w14:textId="3CA0CB46"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75407E2F" wp14:editId="4635DAA4">
                  <wp:extent cx="2305210" cy="116797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05050" cy="1167892"/>
                          </a:xfrm>
                          <a:prstGeom prst="rect">
                            <a:avLst/>
                          </a:prstGeom>
                          <a:noFill/>
                          <a:ln>
                            <a:noFill/>
                          </a:ln>
                        </pic:spPr>
                      </pic:pic>
                    </a:graphicData>
                  </a:graphic>
                </wp:inline>
              </w:drawing>
            </w:r>
          </w:p>
        </w:tc>
      </w:tr>
    </w:tbl>
    <w:p w14:paraId="25CCA2B7" w14:textId="77777777" w:rsidR="007B065F" w:rsidRPr="00BE4A54" w:rsidRDefault="007B065F"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368AFD41" w14:textId="77777777" w:rsidR="008D391A" w:rsidRPr="00BE4A54" w:rsidRDefault="00567DA3" w:rsidP="00507B39">
      <w:pPr>
        <w:pStyle w:val="NormalWeb"/>
        <w:shd w:val="clear" w:color="auto" w:fill="FFFFFF"/>
        <w:jc w:val="both"/>
        <w:rPr>
          <w:color w:val="000000" w:themeColor="text1"/>
        </w:rPr>
      </w:pPr>
      <w:r>
        <w:rPr>
          <w:color w:val="000000" w:themeColor="text1"/>
        </w:rPr>
        <w:t xml:space="preserve">Một </w:t>
      </w:r>
      <w:r w:rsidR="008D391A" w:rsidRPr="00BE4A54">
        <w:rPr>
          <w:color w:val="000000" w:themeColor="text1"/>
        </w:rPr>
        <w:t xml:space="preserve">trục đối xứng </w:t>
      </w:r>
      <w:r>
        <w:rPr>
          <w:color w:val="000000" w:themeColor="text1"/>
        </w:rPr>
        <w:t>của mỗi hình được chỉ ra trong các</w:t>
      </w:r>
      <w:r w:rsidR="00763FF1">
        <w:rPr>
          <w:color w:val="000000" w:themeColor="text1"/>
        </w:rPr>
        <w:t xml:space="preserve"> hình vẽ</w:t>
      </w:r>
      <w:r>
        <w:rPr>
          <w:color w:val="000000" w:themeColor="text1"/>
        </w:rPr>
        <w:t xml:space="preserve"> dưới đây</w:t>
      </w:r>
    </w:p>
    <w:tbl>
      <w:tblPr>
        <w:tblStyle w:val="TableGrid"/>
        <w:tblpPr w:leftFromText="180" w:rightFromText="180" w:vertAnchor="text" w:horzAnchor="margin" w:tblpXSpec="center" w:tblpY="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tblGrid>
      <w:tr w:rsidR="00567DA3" w14:paraId="7E61E26C" w14:textId="77777777" w:rsidTr="00567DA3">
        <w:trPr>
          <w:trHeight w:val="3491"/>
        </w:trPr>
        <w:tc>
          <w:tcPr>
            <w:tcW w:w="6625" w:type="dxa"/>
          </w:tcPr>
          <w:p w14:paraId="0D2277FD" w14:textId="1346D658" w:rsidR="00567DA3" w:rsidRDefault="00567DA3" w:rsidP="00567DA3">
            <w:pPr>
              <w:spacing w:before="100" w:beforeAutospacing="1" w:after="100" w:afterAutospacing="1"/>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lastRenderedPageBreak/>
              <w:drawing>
                <wp:inline distT="0" distB="0" distL="0" distR="0" wp14:anchorId="1B11B24D" wp14:editId="10F1FCF5">
                  <wp:extent cx="4203065" cy="235140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03065" cy="2351405"/>
                          </a:xfrm>
                          <a:prstGeom prst="rect">
                            <a:avLst/>
                          </a:prstGeom>
                          <a:noFill/>
                          <a:ln>
                            <a:noFill/>
                          </a:ln>
                        </pic:spPr>
                      </pic:pic>
                    </a:graphicData>
                  </a:graphic>
                </wp:inline>
              </w:drawing>
            </w:r>
          </w:p>
        </w:tc>
      </w:tr>
    </w:tbl>
    <w:p w14:paraId="0C384E4F" w14:textId="77777777" w:rsidR="008D391A" w:rsidRDefault="008D391A" w:rsidP="0082766F">
      <w:pPr>
        <w:pStyle w:val="NormalWeb"/>
        <w:shd w:val="clear" w:color="auto" w:fill="FFFFFF"/>
        <w:jc w:val="center"/>
        <w:rPr>
          <w:rFonts w:ascii="Open Sans" w:hAnsi="Open Sans" w:cs="Open Sans"/>
          <w:color w:val="000000" w:themeColor="text1"/>
        </w:rPr>
      </w:pPr>
    </w:p>
    <w:p w14:paraId="6720F6F3" w14:textId="77777777" w:rsidR="0082766F" w:rsidRPr="00BE4A54" w:rsidRDefault="0082766F" w:rsidP="0082766F">
      <w:pPr>
        <w:pStyle w:val="NormalWeb"/>
        <w:shd w:val="clear" w:color="auto" w:fill="FFFFFF"/>
        <w:jc w:val="center"/>
        <w:rPr>
          <w:rFonts w:ascii="Open Sans" w:hAnsi="Open Sans" w:cs="Open Sans"/>
          <w:color w:val="000000" w:themeColor="text1"/>
        </w:rPr>
      </w:pPr>
    </w:p>
    <w:p w14:paraId="76AEC8B4" w14:textId="77777777" w:rsidR="009B4310" w:rsidRDefault="008D391A" w:rsidP="00507B39">
      <w:pPr>
        <w:pStyle w:val="NormalWeb"/>
        <w:shd w:val="clear" w:color="auto" w:fill="FFFFFF"/>
        <w:jc w:val="both"/>
        <w:rPr>
          <w:b/>
          <w:color w:val="000000" w:themeColor="text1"/>
        </w:rPr>
      </w:pPr>
      <w:r w:rsidRPr="00BE4A54">
        <w:rPr>
          <w:b/>
          <w:color w:val="000000" w:themeColor="text1"/>
        </w:rPr>
        <w:t xml:space="preserve"> </w:t>
      </w:r>
    </w:p>
    <w:p w14:paraId="2A5687F8" w14:textId="77777777" w:rsidR="009B4310" w:rsidRDefault="009B4310" w:rsidP="00507B39">
      <w:pPr>
        <w:pStyle w:val="NormalWeb"/>
        <w:shd w:val="clear" w:color="auto" w:fill="FFFFFF"/>
        <w:jc w:val="both"/>
        <w:rPr>
          <w:b/>
          <w:color w:val="000000" w:themeColor="text1"/>
        </w:rPr>
      </w:pPr>
    </w:p>
    <w:p w14:paraId="54AB0232" w14:textId="77777777" w:rsidR="009B4310" w:rsidRDefault="009B4310" w:rsidP="00507B39">
      <w:pPr>
        <w:pStyle w:val="NormalWeb"/>
        <w:shd w:val="clear" w:color="auto" w:fill="FFFFFF"/>
        <w:jc w:val="both"/>
        <w:rPr>
          <w:b/>
          <w:color w:val="000000" w:themeColor="text1"/>
        </w:rPr>
      </w:pPr>
    </w:p>
    <w:p w14:paraId="3F800E7B" w14:textId="77777777" w:rsidR="009B4310" w:rsidRDefault="009B4310" w:rsidP="00507B39">
      <w:pPr>
        <w:pStyle w:val="NormalWeb"/>
        <w:shd w:val="clear" w:color="auto" w:fill="FFFFFF"/>
        <w:jc w:val="both"/>
        <w:rPr>
          <w:b/>
          <w:color w:val="000000" w:themeColor="text1"/>
        </w:rPr>
      </w:pPr>
    </w:p>
    <w:p w14:paraId="2EB8681D" w14:textId="77777777" w:rsidR="009B4310" w:rsidRDefault="009B4310" w:rsidP="00507B39">
      <w:pPr>
        <w:pStyle w:val="NormalWeb"/>
        <w:shd w:val="clear" w:color="auto" w:fill="FFFFFF"/>
        <w:jc w:val="both"/>
        <w:rPr>
          <w:b/>
          <w:color w:val="000000" w:themeColor="text1"/>
        </w:rPr>
      </w:pPr>
    </w:p>
    <w:p w14:paraId="737EFBCC" w14:textId="77777777" w:rsidR="009B7DFA" w:rsidRPr="00BE4A54" w:rsidRDefault="0067080B" w:rsidP="00507B39">
      <w:pPr>
        <w:pStyle w:val="NormalWeb"/>
        <w:shd w:val="clear" w:color="auto" w:fill="FFFFFF"/>
        <w:jc w:val="both"/>
        <w:rPr>
          <w:color w:val="000000" w:themeColor="text1"/>
        </w:rPr>
      </w:pPr>
      <w:r w:rsidRPr="00BE4A54">
        <w:rPr>
          <w:b/>
          <w:color w:val="000000" w:themeColor="text1"/>
        </w:rPr>
        <w:t>Bài 11</w:t>
      </w:r>
      <w:r w:rsidR="00F00F60" w:rsidRPr="00BE4A54">
        <w:rPr>
          <w:b/>
          <w:color w:val="000000" w:themeColor="text1"/>
        </w:rPr>
        <w:t xml:space="preserve">: </w:t>
      </w:r>
      <w:r w:rsidR="009B7DFA" w:rsidRPr="00BE4A54">
        <w:rPr>
          <w:color w:val="000000" w:themeColor="text1"/>
        </w:rPr>
        <w:t>Tìm tâm đối xứng của mỗi hình sau (nếu có):</w:t>
      </w:r>
    </w:p>
    <w:p w14:paraId="698EA416" w14:textId="436EF3A4" w:rsidR="0082766F" w:rsidRPr="00BE4A54" w:rsidRDefault="00601644" w:rsidP="00601644">
      <w:pPr>
        <w:pStyle w:val="NormalWeb"/>
        <w:shd w:val="clear" w:color="auto" w:fill="FFFFFF"/>
        <w:jc w:val="center"/>
        <w:rPr>
          <w:rFonts w:ascii="Open Sans" w:hAnsi="Open Sans" w:cs="Open Sans"/>
          <w:color w:val="000000" w:themeColor="text1"/>
        </w:rPr>
      </w:pPr>
      <w:r>
        <w:rPr>
          <w:noProof/>
        </w:rPr>
        <w:drawing>
          <wp:inline distT="0" distB="0" distL="0" distR="0" wp14:anchorId="2E81F356" wp14:editId="4A60E3C9">
            <wp:extent cx="1057275" cy="1057275"/>
            <wp:effectExtent l="0" t="0" r="9525" b="9525"/>
            <wp:docPr id="101" name="Picture 10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020F830B" wp14:editId="2822FB7D">
            <wp:extent cx="1704975" cy="73342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04975" cy="73342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116B09E" wp14:editId="3E8295CF">
            <wp:extent cx="583986" cy="1321654"/>
            <wp:effectExtent l="0" t="0" r="6985" b="0"/>
            <wp:docPr id="177" name="Picture 177"/>
            <wp:cNvGraphicFramePr/>
            <a:graphic xmlns:a="http://schemas.openxmlformats.org/drawingml/2006/main">
              <a:graphicData uri="http://schemas.openxmlformats.org/drawingml/2006/picture">
                <pic:pic xmlns:pic="http://schemas.openxmlformats.org/drawingml/2006/picture">
                  <pic:nvPicPr>
                    <pic:cNvPr id="177" name="Picture 177"/>
                    <pic:cNvPicPr/>
                  </pic:nvPicPr>
                  <pic:blipFill>
                    <a:blip r:embed="rId131">
                      <a:biLevel thresh="75000"/>
                      <a:extLst>
                        <a:ext uri="{28A0092B-C50C-407E-A947-70E740481C1C}">
                          <a14:useLocalDpi xmlns:a14="http://schemas.microsoft.com/office/drawing/2010/main" val="0"/>
                        </a:ext>
                      </a:extLst>
                    </a:blip>
                    <a:srcRect/>
                    <a:stretch>
                      <a:fillRect/>
                    </a:stretch>
                  </pic:blipFill>
                  <pic:spPr bwMode="auto">
                    <a:xfrm>
                      <a:off x="0" y="0"/>
                      <a:ext cx="585640" cy="1325398"/>
                    </a:xfrm>
                    <a:prstGeom prst="rect">
                      <a:avLst/>
                    </a:prstGeom>
                    <a:noFill/>
                    <a:ln>
                      <a:noFill/>
                    </a:ln>
                  </pic:spPr>
                </pic:pic>
              </a:graphicData>
            </a:graphic>
          </wp:inline>
        </w:drawing>
      </w:r>
    </w:p>
    <w:p w14:paraId="2039DE40" w14:textId="77777777" w:rsidR="00F00F60" w:rsidRPr="00BE4A54" w:rsidRDefault="009B7DFA" w:rsidP="00507B39">
      <w:pPr>
        <w:jc w:val="both"/>
        <w:rPr>
          <w:rFonts w:ascii="Times New Roman" w:hAnsi="Times New Roman" w:cs="Times New Roman"/>
          <w:color w:val="000000" w:themeColor="text1"/>
          <w:sz w:val="24"/>
          <w:szCs w:val="24"/>
        </w:rPr>
      </w:pPr>
      <w:r w:rsidRPr="00BE4A54">
        <w:rPr>
          <w:rFonts w:ascii="Times New Roman" w:hAnsi="Times New Roman" w:cs="Times New Roman"/>
          <w:b/>
          <w:i/>
          <w:color w:val="000000" w:themeColor="text1"/>
          <w:sz w:val="24"/>
          <w:szCs w:val="24"/>
          <w:u w:val="single"/>
        </w:rPr>
        <w:t xml:space="preserve"> </w:t>
      </w:r>
      <w:r w:rsidR="00F00F60" w:rsidRPr="00BE4A54">
        <w:rPr>
          <w:rFonts w:ascii="Times New Roman" w:hAnsi="Times New Roman" w:cs="Times New Roman"/>
          <w:b/>
          <w:i/>
          <w:color w:val="000000" w:themeColor="text1"/>
          <w:sz w:val="24"/>
          <w:szCs w:val="24"/>
          <w:u w:val="single"/>
        </w:rPr>
        <w:t xml:space="preserve">Lời giải: </w:t>
      </w:r>
    </w:p>
    <w:p w14:paraId="670FF332" w14:textId="77777777" w:rsidR="00763FF1" w:rsidRDefault="00601644" w:rsidP="00507B39">
      <w:pPr>
        <w:pStyle w:val="NormalWeb"/>
        <w:shd w:val="clear" w:color="auto" w:fill="FFFFFF"/>
        <w:jc w:val="both"/>
        <w:rPr>
          <w:color w:val="000000" w:themeColor="text1"/>
        </w:rPr>
      </w:pPr>
      <w:r>
        <w:rPr>
          <w:color w:val="000000" w:themeColor="text1"/>
        </w:rPr>
        <w:t>T</w:t>
      </w:r>
      <w:r w:rsidR="009B7DFA" w:rsidRPr="00BE4A54">
        <w:rPr>
          <w:color w:val="000000" w:themeColor="text1"/>
        </w:rPr>
        <w:t>âm đối xứng được chỉ ra như hình vẽ</w:t>
      </w:r>
      <w:r w:rsidR="00064E74">
        <w:rPr>
          <w:color w:val="000000" w:themeColor="text1"/>
        </w:rPr>
        <w:t xml:space="preserve"> </w:t>
      </w:r>
    </w:p>
    <w:p w14:paraId="69F1BCF9" w14:textId="13F4D740" w:rsidR="009B7DFA" w:rsidRDefault="00601644" w:rsidP="0082766F">
      <w:pPr>
        <w:pStyle w:val="NormalWeb"/>
        <w:shd w:val="clear" w:color="auto" w:fill="FFFFFF"/>
        <w:jc w:val="center"/>
        <w:rPr>
          <w:rFonts w:ascii="Open Sans" w:hAnsi="Open Sans" w:cs="Open Sans"/>
          <w:color w:val="000000" w:themeColor="text1"/>
        </w:rPr>
      </w:pPr>
      <w:r>
        <w:rPr>
          <w:noProof/>
        </w:rPr>
        <w:drawing>
          <wp:inline distT="0" distB="0" distL="0" distR="0" wp14:anchorId="32B9FC11" wp14:editId="2407F829">
            <wp:extent cx="1137237" cy="1029661"/>
            <wp:effectExtent l="0" t="0" r="6350" b="0"/>
            <wp:docPr id="245" name="Picture 245"/>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132"/>
                    <a:stretch>
                      <a:fillRect/>
                    </a:stretch>
                  </pic:blipFill>
                  <pic:spPr>
                    <a:xfrm>
                      <a:off x="0" y="0"/>
                      <a:ext cx="1135032" cy="102766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0C80A85" wp14:editId="7548710C">
            <wp:extent cx="1682803" cy="637775"/>
            <wp:effectExtent l="0" t="0" r="0" b="0"/>
            <wp:docPr id="246" name="Picture 246"/>
            <wp:cNvGraphicFramePr/>
            <a:graphic xmlns:a="http://schemas.openxmlformats.org/drawingml/2006/main">
              <a:graphicData uri="http://schemas.openxmlformats.org/drawingml/2006/picture">
                <pic:pic xmlns:pic="http://schemas.openxmlformats.org/drawingml/2006/picture">
                  <pic:nvPicPr>
                    <pic:cNvPr id="246" name="Picture 24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680614" cy="63694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rFonts w:ascii="Open Sans" w:hAnsi="Open Sans" w:cs="Open Sans"/>
          <w:noProof/>
          <w:color w:val="000000" w:themeColor="text1"/>
        </w:rPr>
        <w:drawing>
          <wp:inline distT="0" distB="0" distL="0" distR="0" wp14:anchorId="7725C64D" wp14:editId="7F357C5E">
            <wp:extent cx="591670" cy="142923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1755" cy="1429434"/>
                    </a:xfrm>
                    <a:prstGeom prst="rect">
                      <a:avLst/>
                    </a:prstGeom>
                    <a:noFill/>
                    <a:ln>
                      <a:noFill/>
                    </a:ln>
                  </pic:spPr>
                </pic:pic>
              </a:graphicData>
            </a:graphic>
          </wp:inline>
        </w:drawing>
      </w:r>
    </w:p>
    <w:p w14:paraId="79EB874D" w14:textId="77777777" w:rsidR="0074137F" w:rsidRPr="00BE4A54" w:rsidRDefault="0067080B" w:rsidP="00507B39">
      <w:pPr>
        <w:pStyle w:val="NormalWeb"/>
        <w:shd w:val="clear" w:color="auto" w:fill="FFFFFF"/>
        <w:jc w:val="both"/>
        <w:rPr>
          <w:color w:val="000000" w:themeColor="text1"/>
        </w:rPr>
      </w:pPr>
      <w:r w:rsidRPr="00BE4A54">
        <w:rPr>
          <w:b/>
          <w:color w:val="000000" w:themeColor="text1"/>
        </w:rPr>
        <w:t>Bài 12</w:t>
      </w:r>
      <w:r w:rsidR="00B83724" w:rsidRPr="00BE4A54">
        <w:rPr>
          <w:b/>
          <w:color w:val="000000" w:themeColor="text1"/>
        </w:rPr>
        <w:t>:</w:t>
      </w:r>
      <w:r w:rsidR="00B83724" w:rsidRPr="00BE4A54">
        <w:rPr>
          <w:color w:val="000000" w:themeColor="text1"/>
        </w:rPr>
        <w:t xml:space="preserve"> </w:t>
      </w:r>
      <w:r w:rsidR="00150A2F">
        <w:rPr>
          <w:color w:val="000000" w:themeColor="text1"/>
        </w:rPr>
        <w:t xml:space="preserve">Dưới đây là hình ảnh một </w:t>
      </w:r>
      <w:r w:rsidR="0074137F" w:rsidRPr="00BE4A54">
        <w:rPr>
          <w:color w:val="000000" w:themeColor="text1"/>
        </w:rPr>
        <w:t>di tích ở Hà Nội. Em hãy tìm t</w:t>
      </w:r>
      <w:r w:rsidR="00150A2F">
        <w:rPr>
          <w:color w:val="000000" w:themeColor="text1"/>
        </w:rPr>
        <w:t>ính đối xứng và cho biết tên</w:t>
      </w:r>
      <w:r w:rsidR="0074137F" w:rsidRPr="00BE4A54">
        <w:rPr>
          <w:color w:val="000000" w:themeColor="text1"/>
        </w:rPr>
        <w:t xml:space="preserve"> di tích này.</w:t>
      </w:r>
    </w:p>
    <w:p w14:paraId="5BB295EC" w14:textId="36BA433C" w:rsidR="0074137F" w:rsidRDefault="00150A2F" w:rsidP="00150A2F">
      <w:pPr>
        <w:pStyle w:val="NormalWeb"/>
        <w:shd w:val="clear" w:color="auto" w:fill="FFFFFF"/>
        <w:jc w:val="center"/>
        <w:rPr>
          <w:rFonts w:ascii="Open Sans" w:hAnsi="Open Sans" w:cs="Open Sans"/>
          <w:color w:val="000000" w:themeColor="text1"/>
        </w:rPr>
      </w:pPr>
      <w:r>
        <w:rPr>
          <w:rFonts w:ascii="Open Sans" w:hAnsi="Open Sans" w:cs="Open Sans"/>
          <w:noProof/>
          <w:color w:val="000000" w:themeColor="text1"/>
        </w:rPr>
        <w:drawing>
          <wp:inline distT="0" distB="0" distL="0" distR="0" wp14:anchorId="41F120DA" wp14:editId="5A862B07">
            <wp:extent cx="1360074" cy="1544491"/>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60088" cy="1544506"/>
                    </a:xfrm>
                    <a:prstGeom prst="rect">
                      <a:avLst/>
                    </a:prstGeom>
                    <a:noFill/>
                    <a:ln>
                      <a:noFill/>
                    </a:ln>
                  </pic:spPr>
                </pic:pic>
              </a:graphicData>
            </a:graphic>
          </wp:inline>
        </w:drawing>
      </w:r>
    </w:p>
    <w:p w14:paraId="6D2E6FCC" w14:textId="77777777" w:rsidR="00B83724" w:rsidRPr="00BE4A54" w:rsidRDefault="00B8372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2983E8FC" w14:textId="77777777" w:rsidR="0074137F" w:rsidRPr="00BE4A54" w:rsidRDefault="00150A2F" w:rsidP="00507B39">
      <w:pPr>
        <w:pStyle w:val="NormalWeb"/>
        <w:shd w:val="clear" w:color="auto" w:fill="FFFFFF"/>
        <w:jc w:val="both"/>
        <w:rPr>
          <w:color w:val="000000" w:themeColor="text1"/>
        </w:rPr>
      </w:pPr>
      <w:r>
        <w:rPr>
          <w:color w:val="000000" w:themeColor="text1"/>
        </w:rPr>
        <w:lastRenderedPageBreak/>
        <w:t xml:space="preserve">Hình ảnh một </w:t>
      </w:r>
      <w:r w:rsidRPr="00BE4A54">
        <w:rPr>
          <w:color w:val="000000" w:themeColor="text1"/>
        </w:rPr>
        <w:t xml:space="preserve">di tích </w:t>
      </w:r>
      <w:r>
        <w:rPr>
          <w:color w:val="000000" w:themeColor="text1"/>
        </w:rPr>
        <w:t xml:space="preserve">này có trục đối xứng. Đây là </w:t>
      </w:r>
      <w:r w:rsidR="0074137F" w:rsidRPr="00BE4A54">
        <w:rPr>
          <w:color w:val="000000" w:themeColor="text1"/>
        </w:rPr>
        <w:t>Khuê Văn Các, Hà Nội</w:t>
      </w:r>
    </w:p>
    <w:p w14:paraId="448DD966" w14:textId="77777777" w:rsidR="006D4394" w:rsidRPr="00BE4A54" w:rsidRDefault="00E93F77" w:rsidP="00507B39">
      <w:pPr>
        <w:tabs>
          <w:tab w:val="left" w:pos="1810"/>
        </w:tabs>
        <w:spacing w:beforeLines="60" w:before="144" w:afterLines="60" w:after="144"/>
        <w:jc w:val="both"/>
        <w:rPr>
          <w:rFonts w:ascii="Times New Roman" w:eastAsia="Times New Roman" w:hAnsi="Times New Roman" w:cs="Times New Roman"/>
          <w:b/>
          <w:color w:val="000000" w:themeColor="text1"/>
          <w:sz w:val="24"/>
          <w:szCs w:val="24"/>
          <w:lang w:val="nl-NL"/>
        </w:rPr>
      </w:pPr>
      <w:r w:rsidRPr="00BE4A54">
        <w:rPr>
          <w:rFonts w:ascii="Times New Roman" w:hAnsi="Times New Roman" w:cs="Times New Roman"/>
          <w:b/>
          <w:color w:val="000000" w:themeColor="text1"/>
          <w:sz w:val="24"/>
          <w:szCs w:val="24"/>
        </w:rPr>
        <w:t xml:space="preserve">Bài </w:t>
      </w:r>
      <w:r w:rsidR="00567DA3">
        <w:rPr>
          <w:rFonts w:ascii="Times New Roman" w:hAnsi="Times New Roman" w:cs="Times New Roman"/>
          <w:b/>
          <w:color w:val="000000" w:themeColor="text1"/>
          <w:sz w:val="24"/>
          <w:szCs w:val="24"/>
        </w:rPr>
        <w:t>13</w:t>
      </w:r>
      <w:r w:rsidR="006D4394" w:rsidRPr="00BE4A54">
        <w:rPr>
          <w:rFonts w:ascii="Times New Roman" w:hAnsi="Times New Roman" w:cs="Times New Roman"/>
          <w:b/>
          <w:color w:val="000000" w:themeColor="text1"/>
          <w:sz w:val="24"/>
          <w:szCs w:val="24"/>
        </w:rPr>
        <w:t>:</w:t>
      </w:r>
      <w:r w:rsidR="006D4394" w:rsidRPr="00BE4A54">
        <w:rPr>
          <w:rFonts w:ascii="Times New Roman" w:eastAsia="Arial" w:hAnsi="Times New Roman" w:cs="Times New Roman"/>
          <w:noProof/>
          <w:color w:val="000000" w:themeColor="text1"/>
          <w:sz w:val="24"/>
          <w:szCs w:val="24"/>
        </w:rPr>
        <mc:AlternateContent>
          <mc:Choice Requires="wpg">
            <w:drawing>
              <wp:anchor distT="0" distB="0" distL="114300" distR="114300" simplePos="0" relativeHeight="251667456" behindDoc="0" locked="0" layoutInCell="1" allowOverlap="1" wp14:anchorId="682D9198" wp14:editId="37375D32">
                <wp:simplePos x="0" y="0"/>
                <wp:positionH relativeFrom="column">
                  <wp:posOffset>676910</wp:posOffset>
                </wp:positionH>
                <wp:positionV relativeFrom="paragraph">
                  <wp:posOffset>227330</wp:posOffset>
                </wp:positionV>
                <wp:extent cx="4451350" cy="1527810"/>
                <wp:effectExtent l="0" t="0" r="0" b="15240"/>
                <wp:wrapNone/>
                <wp:docPr id="138" name="Group 138"/>
                <wp:cNvGraphicFramePr/>
                <a:graphic xmlns:a="http://schemas.openxmlformats.org/drawingml/2006/main">
                  <a:graphicData uri="http://schemas.microsoft.com/office/word/2010/wordprocessingGroup">
                    <wpg:wgp>
                      <wpg:cNvGrpSpPr/>
                      <wpg:grpSpPr>
                        <a:xfrm>
                          <a:off x="0" y="0"/>
                          <a:ext cx="4451350" cy="1527810"/>
                          <a:chOff x="0" y="0"/>
                          <a:chExt cx="4451350" cy="1527810"/>
                        </a:xfrm>
                      </wpg:grpSpPr>
                      <wpg:grpSp>
                        <wpg:cNvPr id="139" name="Group 139"/>
                        <wpg:cNvGrpSpPr/>
                        <wpg:grpSpPr>
                          <a:xfrm>
                            <a:off x="0" y="0"/>
                            <a:ext cx="1917700" cy="1527810"/>
                            <a:chOff x="0" y="0"/>
                            <a:chExt cx="1917700" cy="1528028"/>
                          </a:xfrm>
                        </wpg:grpSpPr>
                        <wps:wsp>
                          <wps:cNvPr id="140" name="Text Box 31"/>
                          <wps:cNvSpPr txBox="1"/>
                          <wps:spPr>
                            <a:xfrm>
                              <a:off x="0" y="0"/>
                              <a:ext cx="1917700" cy="1249045"/>
                            </a:xfrm>
                            <a:prstGeom prst="rect">
                              <a:avLst/>
                            </a:prstGeom>
                            <a:noFill/>
                            <a:ln>
                              <a:noFill/>
                            </a:ln>
                          </wps:spPr>
                          <wps:txb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1" name="Text Box 32"/>
                          <wps:cNvSpPr txBox="1"/>
                          <wps:spPr>
                            <a:xfrm>
                              <a:off x="723900" y="1250950"/>
                              <a:ext cx="353291" cy="277078"/>
                            </a:xfrm>
                            <a:prstGeom prst="rect">
                              <a:avLst/>
                            </a:prstGeom>
                            <a:solidFill>
                              <a:sysClr val="window" lastClr="FFFFFF"/>
                            </a:solidFill>
                            <a:ln w="6350">
                              <a:solidFill>
                                <a:sysClr val="window" lastClr="FFFFFF"/>
                              </a:solidFill>
                            </a:ln>
                          </wps:spPr>
                          <wps:txb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42" name="Group 142"/>
                        <wpg:cNvGrpSpPr/>
                        <wpg:grpSpPr>
                          <a:xfrm>
                            <a:off x="2533650" y="0"/>
                            <a:ext cx="1917700" cy="1525270"/>
                            <a:chOff x="2533650" y="0"/>
                            <a:chExt cx="1917700" cy="1525727"/>
                          </a:xfrm>
                        </wpg:grpSpPr>
                        <wps:wsp>
                          <wps:cNvPr id="143" name="Text Box 34"/>
                          <wps:cNvSpPr txBox="1"/>
                          <wps:spPr>
                            <a:xfrm>
                              <a:off x="2533650" y="0"/>
                              <a:ext cx="1917700" cy="1248867"/>
                            </a:xfrm>
                            <a:prstGeom prst="rect">
                              <a:avLst/>
                            </a:prstGeom>
                            <a:noFill/>
                            <a:ln>
                              <a:noFill/>
                            </a:ln>
                          </wps:spPr>
                          <wps:txb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Text Box 35"/>
                          <wps:cNvSpPr txBox="1"/>
                          <wps:spPr>
                            <a:xfrm>
                              <a:off x="3365500" y="1248867"/>
                              <a:ext cx="353060" cy="276860"/>
                            </a:xfrm>
                            <a:prstGeom prst="rect">
                              <a:avLst/>
                            </a:prstGeom>
                            <a:solidFill>
                              <a:sysClr val="window" lastClr="FFFFFF"/>
                            </a:solidFill>
                            <a:ln w="6350">
                              <a:solidFill>
                                <a:sysClr val="window" lastClr="FFFFFF"/>
                              </a:solidFill>
                            </a:ln>
                          </wps:spPr>
                          <wps:txb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2D9198" id="Group 138" o:spid="_x0000_s1031" style="position:absolute;left:0;text-align:left;margin-left:53.3pt;margin-top:17.9pt;width:350.5pt;height:120.3pt;z-index:251667456" coordsize="44513,152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8xGqgMAAP8PAAAOAAAAZHJzL2Uyb0RvYy54bWzsV9tO3DAQfa/Uf7DyXnLfS0RAFAqqhCgS VDwbx9mNlMSu7SWhX9+xEyfsLhXsUiFVgofFHl/nzJk5zuFxW5XogQpZsDp1/APPQbQmLCvqRer8 vD3/MnOQVLjOcMlqmjqPVDrHR58/HTY8oQFbsjKjAsEmtUwanjpLpXjiupIsaYXlAeO0hsGciQor 6IqFmwncwO5V6QaeN3EbJjIuGKFSgvWsG3SOzP55Ton6keeSKlSmDtxNmV9hfu/1r3t0iJOFwHxZ kP4aeI9bVLio4dBhqzOsMFqJYmurqiCCSZarA8Iql+V5QajxAbzxvQ1vLgRbcePLImkWfIAJoN3A ae9tydXDtUBFBrELIVQ1riBI5lykDQBPwxcJzLoQ/IZfi96w6Hra4zYXlf4PvqDWAPs4AEtbhQgY oyj2wxjwJzDmx8F05vfQkyXEZ2sdWX57YaVrD3b1/YbrDJ3h3oN3803v5v/KO3/uT6fePt5trpx5 gcH8r95BksiRB/JtPLhZYk4NvaSOsEUqAk86Htzq+H1lLQr9DiszT9MAqRbsEEtrl2B8LRvWvQ6i uRfFep/Ba5xwIdUFZRXSjdQRkMcmvfDDpVTdVDtFn1qz86IswY6Tsl4zwJ7aAiyRSXdH3VLtfWtI H9r737PsEdwSrKsQkpPzAo6+xFJdYwElAUCBMgejSyZ+O6iBkpE68tcKC+qg8nsNsZj7kcZOmU4U TwPoiKcj909H6lV1yqAq+VAgOTFNPV+VtpkLVt1BdTvRp8IQrgmcnTrKNk9VV8igOhJ6cmImQVXh WF3WN5zorTUWGqjb9g4L3qOpIKxXzEYfJxugdnM7FE9WiuWFQVzj1qHUwwlM1Fn2LpQEkDYpGdjQ AXV3oeQ0COc6WXUlCmJvDmXJEMfWqjAOgzmcp0tVAHk9Xc/InbkpWVlkmp4aUfkoT0uBHjAEHlQs Yw2QBzgGxtQ5N399JqwtK2vUpM5El1Czy5u3fCEtIovtR1qYsjSm0CvTYlSlToiMQG1pUhRYWveK Cwbg4o6KG8RhONHiuq2765U2DkB5N3X3mdWj+m6tnwbTnp+d7I9+6vL/TsUgtKiN+jQQdsdi8Iz3 tg6s+x5Es9lk3fedK8HeKmXUcay/Hyo1KNor0/GdiBltE3MI3Y7E1CkdDzI1kA8nlp4gU94Ekr6T qckM2t27yL7H7fvolU+oNb35T2Rq8iFTb3u9jeXbvOnMV6YRvP6LWH/GPu2bWeN3+9EfAAAA//8D AFBLAwQUAAYACAAAACEA08KNiOAAAAAKAQAADwAAAGRycy9kb3ducmV2LnhtbEyPQWvCQBCF74X+ h2WE3uputEaJ2YhI25MUqoXS25qMSTA7G7JrEv99p6d6fG8+3ryXbkbbiB47XzvSEE0VCKTcFTWV Gr6Ob88rED4YKkzjCDXc0MMme3xITVK4gT6xP4RScAj5xGioQmgTKX1eoTV+6lokvp1dZ01g2ZWy 6MzA4baRM6ViaU1N/KEyLe4qzC+Hq9XwPphhO49e+/3lvLv9HBcf3/sItX6ajNs1iIBj+Ifhrz5X h4w7ndyVCi8a1iqOGdUwX/AEBlZqycZJw2wZv4DMUnk/IfsFAAD//wMAUEsBAi0AFAAGAAgAAAAh ALaDOJL+AAAA4QEAABMAAAAAAAAAAAAAAAAAAAAAAFtDb250ZW50X1R5cGVzXS54bWxQSwECLQAU AAYACAAAACEAOP0h/9YAAACUAQAACwAAAAAAAAAAAAAAAAAvAQAAX3JlbHMvLnJlbHNQSwECLQAU AAYACAAAACEAtGPMRqoDAAD/DwAADgAAAAAAAAAAAAAAAAAuAgAAZHJzL2Uyb0RvYy54bWxQSwEC LQAUAAYACAAAACEA08KNiOAAAAAKAQAADwAAAAAAAAAAAAAAAAAEBgAAZHJzL2Rvd25yZXYueG1s UEsFBgAAAAAEAAQA8wAAABEHAAAAAA== ">
                <v:group id="Group 139" o:spid="_x0000_s1032" style="position:absolute;width:19177;height:15278" coordsize="19177,152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kvl8xAAAANwAAAAPAAAAZHJzL2Rvd25yZXYueG1sRE9La8JA EL4L/Q/LFHozmzRU2jSriNTSgxTUQultyI5JMDsbsmse/94VCt7m43tOvhpNI3rqXG1ZQRLFIIgL q2suFfwct/NXEM4ja2wsk4KJHKyWD7McM20H3lN/8KUIIewyVFB532ZSuqIigy6yLXHgTrYz6APs Sqk7HEK4aeRzHC+kwZpDQ4UtbSoqzoeLUfA54LBOk49+dz5tpr/jy/fvLiGlnh7H9TsIT6O/i//d XzrMT9/g9ky4QC6vAAAA//8DAFBLAQItABQABgAIAAAAIQDb4fbL7gAAAIUBAAATAAAAAAAAAAAA AAAAAAAAAABbQ29udGVudF9UeXBlc10ueG1sUEsBAi0AFAAGAAgAAAAhAFr0LFu/AAAAFQEAAAsA AAAAAAAAAAAAAAAAHwEAAF9yZWxzLy5yZWxzUEsBAi0AFAAGAAgAAAAhABSS+XzEAAAA3AAAAA8A AAAAAAAAAAAAAAAABwIAAGRycy9kb3ducmV2LnhtbFBLBQYAAAAAAwADALcAAAD4AgAAAAA= ">
                  <v:shape id="Text Box 31" o:spid="_x0000_s1033" type="#_x0000_t202" style="position:absolute;width:19177;height:124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OqYgxAAAANwAAAAPAAAAZHJzL2Rvd25yZXYueG1sRI9Ba8JA EIXvQv/DMgVvutui0kZXKRWhJ4vaCt6G7JgEs7Mhu5r033cOgrcZ3pv3vlmsel+rG7WxCmzhZWxA EefBVVxY+DlsRm+gYkJ2WAcmC38UYbV8Giwwc6HjHd32qVASwjFDC2VKTaZ1zEvyGMehIRbtHFqP Sda20K7FTsJ9rV+NmWmPFUtDiQ19lpRf9ldv4Xd7Ph0n5rtY+2nThd5o9u/a2uFz/zEHlahPD/P9 +ssJ/kTw5RmZQC//AQAA//8DAFBLAQItABQABgAIAAAAIQDb4fbL7gAAAIUBAAATAAAAAAAAAAAA AAAAAAAAAABbQ29udGVudF9UeXBlc10ueG1sUEsBAi0AFAAGAAgAAAAhAFr0LFu/AAAAFQEAAAsA AAAAAAAAAAAAAAAAHwEAAF9yZWxzLy5yZWxzUEsBAi0AFAAGAAgAAAAhAHo6piDEAAAA3AAAAA8A AAAAAAAAAAAAAAAABwIAAGRycy9kb3ducmV2LnhtbFBLBQYAAAAAAwADALcAAAD4AgAAAAA= " filled="f" stroked="f">
                    <v:textbo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v:textbox>
                  </v:shape>
                  <v:shape id="Text Box 32" o:spid="_x0000_s1034" type="#_x0000_t202" style="position:absolute;left:7239;top:12509;width:3532;height:27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F1dlwQAAANwAAAAPAAAAZHJzL2Rvd25yZXYueG1sRE9NSwMx EL0L/Q9hBG822yoi26ZlKVhKQaHVg8chmWYXN5MlGdvtvzeC4G0e73OW6zH06kwpd5ENzKYVKGIb XcfewMf7y/0zqCzIDvvIZOBKGdaryc0SaxcvfKDzUbwqIZxrNNCKDLXW2bYUME/jQFy4U0wBpcDk tUt4KeGh1/OqetIBOy4NLQ60acl+Hb+Dgf1hi3O/3VWvD5/SvHmxTU7WmLvbsVmAEhrlX/zn3rky /3EGv8+UC/TqBwAA//8DAFBLAQItABQABgAIAAAAIQDb4fbL7gAAAIUBAAATAAAAAAAAAAAAAAAA AAAAAABbQ29udGVudF9UeXBlc10ueG1sUEsBAi0AFAAGAAgAAAAhAFr0LFu/AAAAFQEAAAsAAAAA AAAAAAAAAAAAHwEAAF9yZWxzLy5yZWxzUEsBAi0AFAAGAAgAAAAhABcXV2XBAAAA3AAAAA8AAAAA AAAAAAAAAAAABwIAAGRycy9kb3ducmV2LnhtbFBLBQYAAAAAAwADALcAAAD1AgAAAAA= " fillcolor="window" strokecolor="window" strokeweight=".5pt">
                    <v:textbo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v:textbox>
                  </v:shape>
                </v:group>
                <v:group id="Group 142" o:spid="_x0000_s1035" style="position:absolute;left:25336;width:19177;height:15252" coordorigin="25336" coordsize="19177,152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BhwwgAAANwAAAAPAAAAZHJzL2Rvd25yZXYueG1sRE9Ni8Iw EL0L+x/CLHjTtK4uUo0isiseRFAXxNvQjG2xmZQm29Z/bwTB2zze58yXnSlFQ7UrLCuIhxEI4tTq gjMFf6ffwRSE88gaS8uk4E4OlouP3hwTbVs+UHP0mQgh7BJUkHtfJVK6NCeDbmgr4sBdbW3QB1hn UtfYhnBTylEUfUuDBYeGHCta55Tejv9GwabFdvUV/zS723V9v5wm+/MuJqX6n91qBsJT59/il3ur w/zxCJ7PhAvk4gEAAP//AwBQSwECLQAUAAYACAAAACEA2+H2y+4AAACFAQAAEwAAAAAAAAAAAAAA AAAAAAAAW0NvbnRlbnRfVHlwZXNdLnhtbFBLAQItABQABgAIAAAAIQBa9CxbvwAAABUBAAALAAAA AAAAAAAAAAAAAB8BAABfcmVscy8ucmVsc1BLAQItABQABgAIAAAAIQBCMBhwwgAAANwAAAAPAAAA AAAAAAAAAAAAAAcCAABkcnMvZG93bnJldi54bWxQSwUGAAAAAAMAAwC3AAAA9gIAAAAA ">
                  <v:shape id="Text Box 34" o:spid="_x0000_s1036" type="#_x0000_t202" style="position:absolute;left:25336;width:19177;height:124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6DhXwQAAANwAAAAPAAAAZHJzL2Rvd25yZXYueG1sRE9Na8JA EL0L/Q/LFLzpbquVNrpKqQieLMYq9DZkxySYnQ3Z1cR/7wqCt3m8z5ktOluJCzW+dKzhbahAEGfO lJxr+NutBp8gfEA2WDkmDVfysJi/9GaYGNfyli5pyEUMYZ+ghiKEOpHSZwVZ9ENXE0fu6BqLIcIm l6bBNobbSr4rNZEWS44NBdb0U1B2Ss9Ww35z/D+M1W++tB916zol2X5Jrfuv3fcURKAuPMUP99rE +eMR3J+JF8j5DQAA//8DAFBLAQItABQABgAIAAAAIQDb4fbL7gAAAIUBAAATAAAAAAAAAAAAAAAA AAAAAABbQ29udGVudF9UeXBlc10ueG1sUEsBAi0AFAAGAAgAAAAhAFr0LFu/AAAAFQEAAAsAAAAA AAAAAAAAAAAAHwEAAF9yZWxzLy5yZWxzUEsBAi0AFAAGAAgAAAAhAIroOFfBAAAA3AAAAA8AAAAA AAAAAAAAAAAABwIAAGRycy9kb3ducmV2LnhtbFBLBQYAAAAAAwADALcAAAD1AgAAAAA= " filled="f" stroked="f">
                    <v:textbo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v:textbox>
                  </v:shape>
                  <v:shape id="Text Box 35" o:spid="_x0000_s1037" type="#_x0000_t202" style="position:absolute;left:33655;top:12488;width:3530;height:27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YPT9wQAAANwAAAAPAAAAZHJzL2Rvd25yZXYueG1sRE9NSwMx EL0L/Q9hCt5s1lpEtk3LUmgpgkKrB49DMs0ubiZLMrbrvzeC4G0e73NWmzH06kIpd5EN3M8qUMQ2 uo69gfe33d0TqCzIDvvIZOCbMmzWk5sV1i5e+UiXk3hVQjjXaKAVGWqts20pYJ7Fgbhw55gCSoHJ a5fwWsJDr+dV9agDdlwaWhxo25L9PH0FA8/HPc79/lC9PHxI8+rFNjlZY26nY7MEJTTKv/jPfXBl /mIBv8+UC/T6BwAA//8DAFBLAQItABQABgAIAAAAIQDb4fbL7gAAAIUBAAATAAAAAAAAAAAAAAAA AAAAAABbQ29udGVudF9UeXBlc10ueG1sUEsBAi0AFAAGAAgAAAAhAFr0LFu/AAAAFQEAAAsAAAAA AAAAAAAAAAAAHwEAAF9yZWxzLy5yZWxzUEsBAi0AFAAGAAgAAAAhAAdg9P3BAAAA3AAAAA8AAAAA AAAAAAAAAAAABwIAAGRycy9kb3ducmV2LnhtbFBLBQYAAAAAAwADALcAAAD1AgAAAAA= " fillcolor="window" strokecolor="window" strokeweight=".5pt">
                    <v:textbo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v:textbox>
                  </v:shape>
                </v:group>
              </v:group>
            </w:pict>
          </mc:Fallback>
        </mc:AlternateContent>
      </w:r>
      <w:r w:rsidR="006D4394" w:rsidRPr="00BE4A54">
        <w:rPr>
          <w:rFonts w:ascii="Times New Roman" w:eastAsia="Times New Roman" w:hAnsi="Times New Roman" w:cs="Times New Roman"/>
          <w:b/>
          <w:color w:val="000000" w:themeColor="text1"/>
          <w:sz w:val="24"/>
          <w:szCs w:val="24"/>
          <w:lang w:val="nl-NL"/>
        </w:rPr>
        <w:t xml:space="preserve"> </w:t>
      </w:r>
      <w:r w:rsidR="006D4394" w:rsidRPr="00BE4A54">
        <w:rPr>
          <w:rFonts w:ascii="Times New Roman" w:eastAsia="Times New Roman" w:hAnsi="Times New Roman" w:cs="Times New Roman"/>
          <w:color w:val="000000" w:themeColor="text1"/>
          <w:sz w:val="24"/>
          <w:szCs w:val="24"/>
          <w:lang w:val="nl-NL"/>
        </w:rPr>
        <w:t>Trong các hình sau hình nào có trục đối xứng, hình nào có tâm đối xứng? Xác định các trục đối xứng và tâm đối xứng (nếu có) của các hình đó.</w:t>
      </w:r>
    </w:p>
    <w:p w14:paraId="10D9ED55"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color w:val="000000" w:themeColor="text1"/>
          <w:sz w:val="24"/>
          <w:szCs w:val="24"/>
          <w:lang w:val="nl-NL"/>
        </w:rPr>
      </w:pPr>
    </w:p>
    <w:p w14:paraId="1372901A"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2D0EEE18"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p>
    <w:p w14:paraId="30D0CE7C"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558E34A0" w14:textId="77777777" w:rsidR="006D4394" w:rsidRPr="00BE4A54" w:rsidRDefault="006D4394" w:rsidP="00507B39">
      <w:pPr>
        <w:spacing w:after="160" w:line="256" w:lineRule="auto"/>
        <w:jc w:val="both"/>
        <w:rPr>
          <w:rFonts w:ascii="Times New Roman" w:eastAsia="Arial" w:hAnsi="Times New Roman" w:cs="Times New Roman"/>
          <w:b/>
          <w:color w:val="000000" w:themeColor="text1"/>
          <w:sz w:val="24"/>
          <w:szCs w:val="24"/>
          <w:lang w:val="nl-NL"/>
        </w:rPr>
      </w:pPr>
    </w:p>
    <w:p w14:paraId="4B85C633" w14:textId="77777777" w:rsidR="006D4394" w:rsidRPr="00BE4A54" w:rsidRDefault="006D439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661177D4" w14:textId="77777777"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 xml:space="preserve">Hình </w:t>
      </w:r>
      <w:r w:rsidR="00607CAC" w:rsidRPr="00BE4A54">
        <w:rPr>
          <w:color w:val="000000" w:themeColor="text1"/>
          <w:position w:val="-6"/>
        </w:rPr>
        <w:object w:dxaOrig="200" w:dyaOrig="220" w14:anchorId="61FF0CFF">
          <v:shape id="_x0000_i1068" type="#_x0000_t75" style="width:10.2pt;height:11.3pt" o:ole="">
            <v:imagedata r:id="rId136" o:title=""/>
          </v:shape>
          <o:OLEObject Type="Embed" ProgID="Equation.DSMT4" ShapeID="_x0000_i1068" DrawAspect="Content" ObjectID="_1717141091" r:id="rId137"/>
        </w:object>
      </w:r>
      <w:r w:rsidRPr="00BE4A54">
        <w:rPr>
          <w:rFonts w:ascii="Times New Roman" w:eastAsia="Calibri" w:hAnsi="Times New Roman" w:cs="Times New Roman"/>
          <w:color w:val="000000" w:themeColor="text1"/>
          <w:sz w:val="24"/>
          <w:szCs w:val="24"/>
          <w:lang w:val="nl-NL"/>
        </w:rPr>
        <w:t xml:space="preserve"> có tâm đối xứ</w:t>
      </w:r>
      <w:r w:rsidR="00607CAC" w:rsidRPr="00BE4A54">
        <w:rPr>
          <w:rFonts w:ascii="Times New Roman" w:eastAsia="Calibri" w:hAnsi="Times New Roman" w:cs="Times New Roman"/>
          <w:color w:val="000000" w:themeColor="text1"/>
          <w:sz w:val="24"/>
          <w:szCs w:val="24"/>
          <w:lang w:val="nl-NL"/>
        </w:rPr>
        <w:t xml:space="preserve">ng. </w:t>
      </w:r>
      <w:r w:rsidR="00607CAC" w:rsidRPr="00BE4A54">
        <w:rPr>
          <w:rFonts w:ascii="Times New Roman" w:eastAsia="Calibri" w:hAnsi="Times New Roman" w:cs="Times New Roman"/>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ab/>
        <w:t xml:space="preserve">Hình </w:t>
      </w:r>
      <w:r w:rsidR="00607CAC" w:rsidRPr="00BE4A54">
        <w:rPr>
          <w:color w:val="000000" w:themeColor="text1"/>
          <w:position w:val="-6"/>
        </w:rPr>
        <w:object w:dxaOrig="200" w:dyaOrig="279" w14:anchorId="10A27791">
          <v:shape id="_x0000_i1069" type="#_x0000_t75" style="width:10.2pt;height:14.5pt" o:ole="">
            <v:imagedata r:id="rId138" o:title=""/>
          </v:shape>
          <o:OLEObject Type="Embed" ProgID="Equation.DSMT4" ShapeID="_x0000_i1069" DrawAspect="Content" ObjectID="_1717141092" r:id="rId139"/>
        </w:object>
      </w:r>
      <w:r w:rsidRPr="00BE4A54">
        <w:rPr>
          <w:rFonts w:ascii="Times New Roman" w:eastAsia="Calibri" w:hAnsi="Times New Roman" w:cs="Times New Roman"/>
          <w:color w:val="000000" w:themeColor="text1"/>
          <w:sz w:val="24"/>
          <w:szCs w:val="24"/>
          <w:lang w:val="nl-NL"/>
        </w:rPr>
        <w:t xml:space="preserve"> có trục đối xứng.</w:t>
      </w:r>
    </w:p>
    <w:p w14:paraId="472EF009" w14:textId="07ED5276"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Arial" w:eastAsia="Arial" w:hAnsi="Arial" w:cs="Times New Roman"/>
          <w:noProof/>
          <w:color w:val="000000" w:themeColor="text1"/>
        </w:rPr>
        <mc:AlternateContent>
          <mc:Choice Requires="wpg">
            <w:drawing>
              <wp:anchor distT="0" distB="0" distL="114300" distR="114300" simplePos="0" relativeHeight="251669504" behindDoc="0" locked="0" layoutInCell="1" allowOverlap="1" wp14:anchorId="43D1C2DA" wp14:editId="612D027B">
                <wp:simplePos x="0" y="0"/>
                <wp:positionH relativeFrom="column">
                  <wp:posOffset>835660</wp:posOffset>
                </wp:positionH>
                <wp:positionV relativeFrom="paragraph">
                  <wp:posOffset>59055</wp:posOffset>
                </wp:positionV>
                <wp:extent cx="4184650" cy="1435100"/>
                <wp:effectExtent l="0" t="0" r="0" b="0"/>
                <wp:wrapSquare wrapText="bothSides"/>
                <wp:docPr id="145" name="Group 145"/>
                <wp:cNvGraphicFramePr/>
                <a:graphic xmlns:a="http://schemas.openxmlformats.org/drawingml/2006/main">
                  <a:graphicData uri="http://schemas.microsoft.com/office/word/2010/wordprocessingGroup">
                    <wpg:wgp>
                      <wpg:cNvGrpSpPr/>
                      <wpg:grpSpPr>
                        <a:xfrm>
                          <a:off x="0" y="0"/>
                          <a:ext cx="4184650" cy="1435100"/>
                          <a:chOff x="0" y="0"/>
                          <a:chExt cx="4184650" cy="1435100"/>
                        </a:xfrm>
                      </wpg:grpSpPr>
                      <pic:pic xmlns:pic="http://schemas.openxmlformats.org/drawingml/2006/picture">
                        <pic:nvPicPr>
                          <pic:cNvPr id="146" name="Picture 146"/>
                          <pic:cNvPicPr>
                            <a:picLocks noChangeAspect="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2127250" y="19050"/>
                            <a:ext cx="2057400" cy="1416050"/>
                          </a:xfrm>
                          <a:prstGeom prst="rect">
                            <a:avLst/>
                          </a:prstGeom>
                          <a:noFill/>
                          <a:ln>
                            <a:noFill/>
                          </a:ln>
                        </pic:spPr>
                      </pic:pic>
                      <pic:pic xmlns:pic="http://schemas.openxmlformats.org/drawingml/2006/picture">
                        <pic:nvPicPr>
                          <pic:cNvPr id="147" name="Picture 147"/>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70100" cy="142430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832DD9" id="Group 145" o:spid="_x0000_s1026" style="position:absolute;margin-left:65.8pt;margin-top:4.65pt;width:329.5pt;height:113pt;z-index:251669504" coordsize="41846,1435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y38veXAgAACAgAAA4AAABkcnMvZTJvRG9jLnhtbNRV227bMAx9H7B/ EPze+tJcOqNJMaxrMaDbgl0+QJFlW6h1AaVc+vcjZSdLkwEd+rChD3EoiiIPD4+tq+ut7thaglfW zJL8PEuYNMJWyjSz5OeP27PLhPnATcU7a+QseZQ+uZ6/fXO1caUsbGu7SgLDJMaXGzdL2hBcmaZe tFJzf26dNLhZW9A84BKatAK+wey6S4ssm6QbC5UDK6T36L3pN5N5zF/XUoSvde1lYN0sQWwhPiE+ l/RM51e8bIC7VokBBn8BCs2VwaL7VDc8cLYCdZJKKwHW2zqcC6tTW9dKyNgDdpNnR93cgV252EtT bhq3pwmpPeLpxWnFl/UCmKpwdqNxwgzXOKRYl5ED6dm4psSoO3Df3QIGR9OvqONtDZr+sRe2jcQ+ 7omV28AEOkf55WgyRv4F7uWji3GeDdSLFudzck60H585me4Kp4RvD8cpUeJvYAqtE6aeVxSeCiuQ yZBE/1UOzeFh5c5wqI4HtVSdCo9RoDg+AmXWCyUW0C8OSZ/sSMd9Kou0T4h2OkRx/SlOXd1b8eCZ sR9abhr53jtUN9JJ0enT8Lh8UnLZKXeruo4mRfbQHL4JR0r6Az+9Sm+sWGlpQv/ageywT2t8q5xP GJRSLyWqCD5VOY4ZX/mAQnKgTCB8vPQgviHe3g4gg2jJXSOmwY8j9buN2MBvzNSdR/Wx5eazrTAx XwUb37cj9RV5MS1IaKSzdxlaseBOh0U2no5QeoMO88kQsVcT8gw+3EmrGRnYD2KOhfj63hN6DN2F EH5jidVYpDNPHBhIntgJYR9MbKUfLhqvSKbTU5lOX7dMi/8o016gJ+Kc4hWwF2cxusjiB/hfizN+ UfG6iVofrka6zw7XaB9e4PNfAAAA//8DAFBLAwQUAAYACAAAACEAxOjcujoaAAD4eAAAFAAAAGRy cy9tZWRpYS9pbWFnZTEuZW1m7F17WFXVtp8LEKhQ1/bxiY8ELbPUo2tp9PABm3zlyUIr4aiRG/LR USrvUcFEkTTJtLQ+K7UTYq9jPkCIxBQVjEw7KlgqggiY5ysMNnLMwASVO+aac6w1137QvX+E9zt3 z1rzN8b4jcecY6699hb92BIhJA6uiXANhOtVX0JW+oDAR20PQs53JCR49ONjCJHIbwsJGQCcFzpw XNOBkNmBhHwL+m2SmUy0eJPXbvMhkECLDQaEdP0lq0QgPZHh8pLzywDIXyAxvajvQ3DRWtRXsXpp fmxpyWE9rW1IAHB0+FiJLtO4e+GieceOGjeSrvMGTFfawOohOM0XDDCo3447CNkMF83fx8rWgVvv bfXRcw4A7m7wh+3BOGLVQJuovPMReg0GCfeiUdq0eCREjvS3kjYBUIfARffp0B7Nk9pen/DE2La3 d7sdxLbjHh31JOBNuP7hT9fc+NjgowDSvCfHPkIyCnv8DIrPrPDHwwnJWnvH9RjYH7lt7qOT5xHS roBe0uGXPptOyO0J40aFP73w2dpzMWvODW3ncz6h+bEf/R/+qkef7gNPJIc/nTB14JO9N045X5aa /vrdT36ROq3uxtWqoiDLtcP5E0bNXP7hymO+Iy0b26b0Htw9YPT0BwJXHYlTOr1daru3d/bB/9MO 06/fWHujy/G6soM7p+XZBn11JaF8Rd2/7ssbdEdKQP9frtZVLl36dV7eXbFrO+64lJaWlhd2obIy JvGZ5t3Znz0bt+Rw1cHZMxPXlni/0uvjv2WX9p6dVGvJOvPXifvnJ/XcEZ+2cyVljq6qL922ckT8 qpvnF9QE7Wl4sr7NkekhTXGTvu7pHzA50p73wMWLm2qroipOb/ereb22b+za1G1XA0YW5z10ceWU nYmj7AlT5odZEu2xu84OsV/pbEnc513gP/HNph0fvdE+en1F2OUbTydZPpqcHjrVcnn8Eq8Cf8uK ssZ2y9d8drIuprm5fl7UmZ69N70GC1j52cni7KJTfZU3vnqgcsaJrkviLzZ1P9WxSWka0b/6RN+A j+d/SSK/Pnxb+VP1B+r+PWJ6+aSQuLWWq7+2Dfj4+h2Qr6jhy3UL1n13Zs36Zd/9uPG1mLsbOmxr P3R73j9HVNZnDGr4cExT5HefhgWOqf6bJWLU4ncqyiNOb4ra3HNw3Q6vnN0rm/Z4p7x9T/v302tO lu87OuzaqanF+1M7TeyS+GDCQaVb2fjT4dkhS/Z2ia+7vaJerl/2m/3+7VuPzmtX8PzE5TMHhkxp KJiT91zzuLyTB+qrsjvnJF24krm9b+BM26A+F2LvyhrZWBxxKqys7mr0D1cXfVV3LTbv6L688pKk Y4VJtg0flh1a3OHyidHnDj9oCWkc8Of1w/atru1zITQyXyn4JHzsqZjE3wZ0SxwT/2ZO2Ly1udPe SxgaWqYc++qBqBkn4trmNtqKjmSo1Ssul74YOXJ3VbeUyfcEDN3m91P4nv4fPZE2evVn/3U4Oun7 LL/AmdULx0XZr+W8t395bsm8+FN/nTV/T8TdF653rC9Q1oWUvnzCXhrX3L/37PrJX2QMKlydWn75 5ZSYfxQuvxSZuH7KXdXTnw0dc+ZszIY3X2gomfF21dkpZQVVk0uy40/Prpq/90yXhnNPLegeOLNm UYx9Y07F7Ksvv7dy0ZL3esVuyp29//MhG1/+vKarcu7g+w2lt8ff6NfwwxsLv4zKqqrdcaawuqFD 6cbQqQczZuXP9Zuz9+Tm3NNz7OPT0m1ndmbmxhQ+d2ZndeROv4I790b3SCwunDJt7+lzW58ddnRT eFrloYxZB+d2mVMxq39JfcKCpkf3Z866lFFaWPPL4NLJWkbKHijYnHvq59I91DBtRsLXH3ybkbf9 sdS0/Lnr23UpefmIfU/f6pwhtYWLk7rk3lzTLiTJuyB127TY+sbQrOwlOcuim18t7zxvYO7Nv1fX l7eh1N25CTNfqJyfvv9v5Tm7R8wLzVsdHdQmJbd0xm9xbXJvplYHffpSSXbE6RerIpfsiXuJbmTs Kz+8GN+1s1/0roxc+2JqCZuR8M0HxzOWbpkdHZE/d/e2Lv+8tHHiyVWF9WWlD0SlVb47MXHU48ca H1WG97rw5JJvbGH32Bv97df61syqKyoekzd9/IjOm17rH7hpwgsn7Enf1Q+PCaG1Nx36IOjGR5MS Qycrw1fsKbkYHrXtx/tyUk6OKLl27GiHyUs/ndI7/9/v9Ft/9MCXcUETS5psZ7L7HX9l6/Lau7wD IrYOfj4+aGpddseSof1+jQkZnjr61B1RP+55w6dg3YbHVnW7P3vs020tlLNc/v5a3Lu1B/d9aQkZ tfyHcVv87vyv0CtvjYqtWxYdtGJrQfHnV2yFs9K2DFCGv7nn3qlHA96fPO2FI3F/mrQoa+gTx1+N Ljq16baULer6zuq9aeWHTqW+8vOhzJqPP1h8bcOuuPKNtoVnt4aP/aAme13Jon71Bad+mZ+xZVPB nba/SPP+GuEXf+HY+LgR7zZmTdmw/uK4QX0Lz7VJ6Zw56PvqsyuvbHjtbu+Ta2POjB2qBv00PKci TtmxbM9DU3MHXzwdtnTSgiNxj59e9Pmi+OMrU+97qqYdJfedPph+ffLarUM6nlwHcasXdl3SsOZG aXRRxW3KjtgzmxNCJwzLWjDJvnrrt8UVSzYmpM67PaB/qZqcu7RdTFi3jSV7+zXMCJlRtCr1vuz4 LoGRses3jHh+5oTxS0o3HAjIDS1Ys/77m+MbhiR0C+j/bc9f1/j93CknZ9v+ydER044Nm1Nb9Js9 Y1hTFCmYveHo9Zz3SsuKSxelRR0sjtz14E8VeenHz+V2CIxc93DAzAk5xQ1XX+48/qWU6LTXt9ae nNJUfnLj4DkJy2NGx28Nza0pP3us/Z/bxC15tyn77OBnJzSlFl2KLb7kW7DK/uTHfqlZs/pEflwU mVkzpLQ8LL2u/OwbI7YvixnddWSM76Ed5SvSsxatjUw7XlyVsLmi5MamjBFSyqTR7b5JyrHXN0cp cxJi5+youGuI39SqtD7/mDazFvrS75cZu9JunK+DGtMXNMJdl/TalpDGql6/lFaTlHfVLoujm+an PTFyZo39xJbTv/161+Lo7rsiuig7BsRav0lqyMtb/vDS3VtGHMisSbDNvDale9ZrRduXx8w4Nrq5 sb6mec6bN+xLl47d0it7V/zP7249Wdztp5czZ31fdfpg5tCfPn8h/fK1O8sPXIpLj160a2jE8PYp kxM7BGx/7llr/JHUA5fG70yJzrujKTxpb07ZNJ8oxW67uiKhx+CpL21JSi8uD/qx46wxr8T45Q7a /6+30mfSF2HdF00F+5r2PU89D1HPebs3JRTPmbWgafX521Oi7d3mn9k5jBrTK6IHPbc797Kt5FBG eN3Qvu+frs3ubG8sj1+yOffm6LltCgbGt91c81bp3mENL4TMWvpJwgdvt01Jnd7+wytnUtNzn6ss vVJ9ffgzBzPX2cNLKjYGvTfevj+zJuLbHWUNlxqp/e87whOa92bvSqgtry5c9HBuxet+BS9+7pu6 q25gZB49vIhvG20JzXRV5dPbftL0VmnjsKsv7Rq79IshDcPbpNw5uv2Mr6BS3rzmrldqFgf1DBi2 qucXtadv1BRW+OXe/OJIY9/rdJUZH/kOmXEkrn15XX712saFYy9NkgJyV3UrfKfX1CD6dAz7U7V3 z10RfRR7v9nWp1KONag/9Nzh13BXz6yxIYr9jTu//2TnsLLDryau3FD1auK/bSVdhz0/ddiPNYWh mfbGfhtC77lBi1zaEP54t8FlR9/JzQzdlHRs4653D2YO615cVFRUGXS5rjIrJKe4Kjpr//g9q7cs nROR2DPDVlJeP+3j/dU/583c07uyrGNSUcbiaQmPLwLm1n46m770ZlPQM3+aPzzKPop+iCfjRj8x KuMR2zJCuluJ9X6w0M/ozTDgozkdeexKgs/L94z0BoVyN7T5U9ILdH+4YuGin/npZ2W09QSZfi6P 4lcSfFb+C3yI7ww69QXRJNPP/Z3govmefmLCBF9INhFkKwRgjiWQIwoCqZ1eOLQP46BMgEuBKxmu fJoMRgq5RO6HuHYQR/eGvpK2Ws3F5QTbdGn3GD0d8HTgP6kDfs2/aduR8BUf1pws7s+X/3xBf2LY JBPvoz2z6NMPHll02Ei+hnwK4D+v0Hnr7/D5xCrGB2rPSiF/PlQQRiCBxxsMzA+rs2kGPsnOvCLy CqHPdSGePUR1F0cevGWdBMHG9431gacPfn0An0wV5GG1Jt7qzPvrwSDka/8b8fAgp28g+sh34IEU eVrcSp2xPpCsYdQI5mS6BSrwfcDiTDxQjjx/c6RRWvOCqYDxMrNREx3QDu1NSecVM09zgcmIB4U1 jBrpWvxZvzC/jVjNfIAjn6+9A7Jw6EVPdoNivJWcpz3FQXmtX8jnSyben3Rw5DNZQ1iGQDIE1ggD 45O9lZZ4KdlbJsEsls4KiSFaP3m8lOwVyBrCfIBPpj3E/N7E18QHk3BH3l+8QW0kP1nrF8/vRXx4 w1h+4PNF3pcEmHhoJusnjwfe+AkkpIBgq9ZPzgcQ+LGgcANCcShhrB+S+/JXNF2AlCxBt6wGD6ft RbSGUhp4b+iWjUrwH4xAIkMLqKQNiXhDt2wg67ziDTYc3tBcResn50GhMThoLtZPnQ+ma8Lhq/Ey qJwPJjbgkw0eNqzdgJy3wWLyDZ72ivVT5/OhHfkYT6PZE5LzVuDoxQeNZf3mPD0M1jDNIxB41k/k oTZdAx/QLuB9QWO8tvZgg5ehN6zfOk/vyWCMp71j/eQ8aGBSDD7YxGu+ssHboBRG0q7S84Al609A jdf6yby0tQq8FZrB+i3w/uwVTdeQT1uVTF/wjPeBbvGGUprxmhPjtV7jWxIEaaUdedYwGs54ukie X1uawIOZAGvmvegmtcFaF0z7yerL9LVp3KBM0vrJeE00eJbJkWeutABbiUz7yYw2rZS2K4PXFo28 DXdF+QDaLoiGdxzGW+lWoJ35MMNgnaK3KOfz4TwI6yrlNYZ5sXitlcBTLxhaZuB9MZ5lZlU0nt4J PjoPN28yGGzaKkBQtDvFl/ZTy8/OA1gFSBiK9qjzJd6c94YTA3Mw8kyAfnrDpxv4hMM7y8LAkSWC KEgAQ/KimWhafoOyhUDpZdRMJG0ldFucz4cMYE42eNgp5fkTkDUC1vQVNRNJ6wS2DQysHQA670P9 2LHQxNBKGPnkEQpEYv1mDaU6axfwsYznhbWGUp61g1gNHk6a3jZemj9vF2xisKZLfONaQ8ECvGZ3 5HmbIA/rWzC8SdIhBWvnQeOSQdV5hXSjKpFYv3Xeh6/DkYeqydSftwuS0r98gnir1m+9L8gHuuHb N1/X4oLoH9vZyNcMzc0MNcUzeTrg6YCnA54O/Gd1YCJs542n/nc/Px1OY2gbII6Ob8hKNz8/1d6o mROf2wgavNmQvLw8Aj8lJ5WVlcRya4d0a8tbPPu/tQfgOf9b23/P/X9r+++5/29t/z33/63tv+f+ v7X999z/t7b/nvv/1vbfc//f2v577n+3/Wc/uYZ/ueXOQ8Y/1rtzsHAHtxksLf35Vw7X8naSNHAx ydyG6OTSUdJM7jNYLMzDKZIaMK1bF3RAdMoiq8zk7cToBqJLToLCLW6jsS6iUwYkMJOTQ4v7x7pu ozE9olN6jHTr0NL588MzzsEpPaZFdHLAHciqE4UGCQUnlFVu0gWu64B1EXWCC/oOdMHRo6X961nd RqMHomN2WUULNgJ1AyVDdJAUXXcXjXUR9QAuGHYjl6MPcTToulHVXTTmR9RDuWDEufNo4f4Xuu4u Gu2IjvWNHciqI4c6QcERZVW3CKJuowLWRTSRFouwA0F0cJIcdF0VkrqLRhdEPZYJsmoYJEM0S8Ss GppiiBajkYLxd/cvLstNhhbOX4wQ1yKsAAsgChQVxShRNrkRk2Yopp67KYBmRCNak8QdyKoDiaqE ggPKqmAwKYYd6yIaDJVMOzApoh8RFUE25XQTjT6IQjiIsgqTPiRdMgvu7IrJzbUX1kU0heivTmYV D0P0I6IiyGZ/s4ZuWBcR7QwVk2rWDEoyRJNktruOxrqIpgQOL1pZNbOoERTMiCcuMbOsMjTPWBfR xGIGTqJq8gFFcjQwXVYZ8uW5jsa6iCyEz7LKBJ7BXSGkeRSCwoQO+OFbQkJErIsocvrthxlc30Lu lsW95SG8sMtorItoqq8wraM3z8B1kw8oxNHAdImBjOtzGS3zWESuMsAdqLpgolGRUDAhnreCd7Gs mnimYF1Ek4vENAXfBjClycnd/mWVuXm3GI11EcXUWM5bvxEkkdZl11aF8ZAEc7vyQw5RTwqCrMIE AzKoADBc3kJuzt84M1mlsa6jsS4i82SzwgB2gJ3gFtEJZMlBZyq3QuKWorEuopjK2AGWcOXl5vzF orgUVczOZMyIKHpIhouwFNGDycTZZBwejeTRuCTRHesiChy6K2CjFww0MQ1ngoKIPELrnCiLPiDL XEcUaFllCl090nwnjMBZQkFEcc8tRCOFKKRQuCwByipMMNDGND4Tk8YViaGsAmoToItoGcx0IDJN m8UdYONduLm+/00BJkWoINR1kVhinrJKUaKTsROm8ZmYNKbIKkNFA4kpsspQmLEuokGZFy02w/Bh kuRoAB3zsTj30eiHaKSSVSYrGrBZfykxis/EpDEF/SVNRY2vQ/CXuYxoUOYY5NFq+OlnI5ocXvKy ykjnaMyLaCTBtUqaSVY10PvKNDYTUWGyfniqpuuqkyfWRTQcJCbyUD2DanigJKFgoKwyWeEmiaGs MjRmrIuoM44F3d9Crt7/MB020W00OiLq9WWViQq3IGJGbqYgCTIX0Rsp1J2iZR6AqKdCA0agruge ukB0SRcc9+s2GglEPYPCJYmjrDLBydHV/h0Pz+I2GtMhsiIwO+7AKaXu6eL8ncq5jca6iJjVOUBi FBLoCMgZwYLZFN3GfZyi0RMRA2SVSYYdbwSJEcJMBJmJCrdgjN5ObKsegfkRkUAdMxlvnkZO9JVQ 0BF9DAbzIKIr1kFEO/phJuMdBRn0dPH5D7uMCK6YHxGjUUdEO9aV0GCRVSYiMo3OkiEySVbNCJqs wgRDVmESBtZF5BSuHBHMKCIaSYghMgmTIbYQjS6IPJWsMgGRahKdYEjaLExOBoWTiFRFJ0Rqg4F1 EZnVpRmPBJG7ujh/9ECknigjtlAIKFw5IvVGGZFnMLaGBjwhRM2OUYjcWXZAruIqEalZVmGCIasw iYOICsiyChMMWYUJh6wyCZFpLhvt5l7D7SDyDM77d7knjEJssT4uEpE5Swz0W4mrTs9/bDFiS9Eu 1+qmK3gYiFhfQoEj8ojMjBois7qujytHZL6oIfJyTvuXOIHIVIxCZFaZ+yIyFdeI2JKv0/njCSM6 VJBVbtAA6yJqRj1SEl0tsspURKY5vf6RRuRuqOrJNTvWRWRGVQP9kcs0XTVncNq/wt1NKY3XlPn2 RSdELRYVWeWpOEgczcfieP7IKuZgvS7yGq2XEp0xEknkMBJ5bpeQZ4gqeiOLuikaSyBqzi49gcFI k7Pj+eung+vA+nq0ihZATIWoURJ3wHVw1XBW0aKhZNJklan6OpDFEiYCjYjUWXeQMJSjrDJBd2Aq YcBnhaOscgFBN0hoAcS6iJSSVZhgOJQRDObGSJo3TsiJGTVOT4ce1IpeiNSm0AmGrMJkGhLX0IOp 5H/gQ12wLo0Odvh3N7Kgi36m1HoG2WSWRM3lLpkDrppG+4gxgkw5ieu4DoPWM6iGzeH+lzmlr8Pw pLnpkFWjBqimAT56pGRiqCKrMMHQXTRN0mY+uV6iRsoq86HR8L/LAfVllTHmIppNN5laQ5g/m5GB RI5DjJYcSa5DmIKi6uwjcRP6aCoaTYrJg0ehI3AockYH2bhNQXQaLndHBDdxj4KZiUK05EQyAxRF SnHhgjZZFUhJkGWVKxJHEYRoVzR1lY17C1crZoDlaUPfJtUIs2mzSwfkBVJCmwPKFlnlJomjCLLK NYkjBVFWuF1WuSCCbvQ2xZhc9NvPtEV00Y1ic8T9ox23ioEa6tFKC/X1DKoplisSR9wnVdEGolCB Mo5D4gb97yQdHeD8DR8nEgyuVifsX1Z5EPpx1cEqq5KZ0DX5d3aA+9bdIFLIpbddsOm5jUdLR8k1 D/e/rHJ/1ztwVYDwCACFi+LyDFZ/t7W0UP93MqicF5YncRMAWmXVsAkS/+eo0DJJsIqijBuUVdGs y/rGcKfACPvHd3HBpIeCgP8cV3drQRDjBFmPMGySId4Syc1mW20tnv23WqtdFvKcv8u2tJpRarVK rgt5zt91X1rLKrVWITd1POfvpjGtZJZaqY67Mp7zd9eZ1rFLrVPGbRXP+bttTasQUqtUcV/Ec/7u e9MajNQaRVqo4Tn/FprTCpTUCjVaKuE5/5a688dz0h9fosUKnvNvsT1/OCn94RVaLuA5/5b780ez 0h9d4Hfy/78//zHwQ/lOcNFfP02/38gPfsVzb5Dp78mmv5hZlKnvALiC4aLfgXqPlWi/Vhp/46YP 6DSODjEv/V5Vb27rASjDReMd/e8FO+Xxe1iTIegq/PJOih/4AgGD5l0M11y4aA5/q+SlgHw3XPid sMkgs3HEShHtdEf+Vi/vAWAL5nYvQG1MeGYUKVk9ilCk39EKfehsNb5DFlT9O6RiQQ6Ai9qGcpn+ Hmy6BnrBikdo4CDTWtPgegguGkuRDkTSWyLTmYk4fstTH7BjTZRpa+h3UNGaj0KPBgL+HZB+Hy+t 1elB++hODy5sg/5+4I8y0Mk0jl4ghmvgINMc9EywrrjX3txO7xF6Jj3gkuFyda6dwO4PF94Hvbge C4i5x4M8Ha6J/KLfKzzdx9Dpd2V1Av0+sg08cCSHoQR7EGTDKkotrdnLytZC/dvBRddMhwwXlf8b AAD//wMAUEsDBBQABgAIAAAAIQDOrOlJyygAALCjAAAUAAAAZHJzL21lZGlhL2ltYWdlMi5lbWbs PQtcjef/76ukWTjJpRSdUygr9R6citBByzBhErmtXGpzbb9cknDGXIb4+dkl12y2uUUql5nRMROb aL+5NlQ0ueXaSij9v9/3fZ/3dk5m9vvHPp+e7fs+3/vteZ73fc/h49AURU0AGMDDR1YUNdISCH7c dqKofDuKUr/ZN4iiaGrnRorqT1NUbaLAz8saUtQ4e4r6CejXQC4dM20tqIWvWVLggPIEUAOAOw9a T1PgnlIB1FIZL8BEDanFAer6AaA+6jL6Wqwel5ohoIW+NmUDMhyWekrA0c4dAP32DOzVA9xRFXAJ hIRpML7HJ456NvXgAoD+W+m5PEjpLnpLwacnyFqCKpQH45iendgL4indEdoBRmphRewlvgdY9rDW U7UnQLLhAFinoj2sJvI+7h/cs17dZnUBrdfrrcB3YH4K8I21FVwf92l3HCY65p2e3akdJ51uAGEZ 1a1vN4pKXf56eQTW9Vr0W2ExFFX/MAJ9dPLmMRT1+tlegd1CYkfevjRgWUvf+pa/7Kv8utC669zl 7fbv6qbu1nPwph//HZhaUBCRcL3hwC+/Sk6bU3ouKWBO4O8LP/xi0R9WPWxv1Fvg8qujzZtf+dov fmsy02hFbri7y4FD/QPj5r2SCqGl596dUzHnbMbTiEqnSq93Z5YGd1l77rLNDzvrTul/IOfdihMX v3MIS4q7sv7AjOIZxQOfvH/w5oqrSU+b3AqxODywv2vPNcc2f7Dy25GlQwefS2m9Y/qUEzn39xuj 90aln+/7+MndjMot4ysdK6dtXFnHo+vMczHTY3ck7NsxaGp6+Lenli0J2/3Idev2L3r0O7FjasiT WnMv13erH7y7MOODL/u5bs2+u/LStS/eSQn/9refXo891a1LzqYBviUlfwz3KPKwGbxlit8b727t PavZoFl3BpVWTEkK/7b3/AUBg/aXn/E+sWjcAd2n1xoVnwkvW7l2XHzI/f6Rg25sv3U2z8Y+bZA/ dWbK93+s8LoUtf+JRY89jj4Vp51ur/L9w+3W750qcrQpYx46RZTZ3Z4Uv2lO0pxbp68G3M+6GX4s 7Um7S1dO196c75ZSkTDiwIeaeXM2XtpzaNu1+PHvJk647R+Xf2DZjLG5a85k1Io4Fn3r8shLZcOe /FA4a2TOkmEzbx/4uKOdjcN5u4d7p++6MnfHuPJl9RIO3nRMezys9YPZyd+uPXgnMfvx6aONZ6V/ px09V2Mx/kr2gqNWcx4P++zM0rAFzg8aL/z9Ro7dw8JV6QVpoSXzR5y6+UXT0+mTi65tLwqwSf/e Qes8VpfbIfzN4u2hWZHbyyPbZ5c4BjUIPV2++KFbocPSONfiuNIlOZWJ6UZmye6yAVmvZ477bnL+ 1j7Zw4sHn1/YLCLl0M0jE05nrY0PGNV13qA6H0aETvth1d7m2+6Hzvvg2PaTi/vsK2gX5JF0Y3fY VIgwKf1f9Zisn4PPZ6Z86+lars6Mtyy+fTd05MG98SOKuowqWZI6fen9nIqfTl62s48c65Y15N6N ZrPLEj+POTN/zeVbo1NWpB4sWhs/Uet8KPbjsefuv2bT3r7v8WW+S78ZWxgxelXTXb9+PWdU9vHs fpF3J8RnBY1JuptWHH7x6xQj43qhw9lRDlMjj6b7Jt/8enrRoxkHEjM+vT1r2vejT0ecaDU3Imja lz5di6/Epg0NSy109Fm2e8HNz3NTr6268UVCQs6iotioqfajRljZR45xG1cQ9nmhZeHeiraf5z6K H93V9dTRIqch4zfbLHDI+UbrffI1n+mZS27t6ZPxwwTvicMhi6N51AKHs7uKDmXsvp/8+Wfn9pX8 ml7Y9UL2Km2/5EeDrQ7bZF4Gic/doj7ZF7+bHRUTVeoSmbfKofj3qERt5dbwxCPjyicuDNg/qWD8 8kcTyx8cjf/kjP0BQ/vRLmfLt82NaLIxIrdsmFfArR+GJhR9sX1u6merDrZ7eGWPd9Le8MSx9UY7 5a7xChh9ItliWO3iWplF/kuvPX1a8STpkWPmjB2WC8KyLIp2b/VNSs29OX7toSGn3q6XGXNpYkbX PIPGIv1+5riwvtNGNFkzOCuo7PGo2f6Z30WO2/nkRsnSipjyJxPDjxknfb/tW3rp7tChDYbt8Y38 ZkFCxJw+AdlJ+6Zmw75P037qY7gfv8023Su45Gj2sa3pl0subb2WTPVoMvntrJzgyfppCfsfT6k7 epbP7Mh3K/KyR58s7TxvfzactXZhrtOe9lxh5xievThn0bqYLq0uuOadS8xITc/ILt5bvG9j+LHf E85fMqxzDC8Z7ePi/9RqT2ZRi6zSn7K7Zw2euf7Qp9cmW9nkTKu4+HhxwJwz3suLfgsujWyaefX4 0r2p/nNmdB0UTxuj569M8PVYM1nHOmji9uT3J3klNsvmXq7buNnk0A55445MCJxW3jb44U8n15/x m2XlkWWxYFtIXEHq6rvjFz9aVFQ2LOT6wE/bx8a1YIZv/8Exmyk8dN4Pil2WdmtM6ZZTDmvpw823 fj8jPWFvqtbxyOYP5hV1ypnVaeqNL+2KDZeDG69OWjUvYUmOe1CC45hz+77sN+KgIehQ9N66J5Im fp/wMeGn9fNNOuTAdL6aU27nyJyKzey8PSir0887YnombV176Ez2/Ijam3zCd93vmp24/NiyjCMT Z8WtPzTiWnaZw1K4b2ybMcm4rK/9xPJjUSsg34u/bbp0Lft8TNDsGcvmRozN7jtkH+1acjtd67ii +RyLvL2Jyzf/sunao/bbTm4IiBo0yz43vMQqtiLRdXLAw08bF6csSA2C8lauj4o+8nR7+U8NDl+I nXc+ICF30nvTYsqpI9/bZT7eWvre1dfDz6yOiN3Y+MScmRqHNYc3DzhzoevsHzan/ra4/bHkEsvD a1IzKuBW8KVv0qP6G4MG7dlTdHns6fPzZ1hVjG1Y7GmfuyynzLfOnRNRB8H00+1tIzfa66Y9aH/s /KnG4xdG1EnOvFB2t1llYfu8iNObF+3e4TizIIop3JgcVOrUkymam1OW+GbytZ2+ZR0yV0+a3SZ0 RICNf0SHp31POWTve2RwTS5h4mbWTa+jPW6IcFuameGQ0uPpu8m7h6xLvPTRf+tMaxB+vu+e9ycf jUoaPcT736eGVK4+84XzUt3OmdThSfZ95xRnzn6y7+6Q5vv9tBm1bwUkNwtdd2pCc+ye86Gdayac yj2Ymjf7jv/Ia5nHs9f7b0xqPObcoTsWNj1zvkorqlzS+ezY1MdaR+2/vrgdU/oocfmDyScueAXE nMydl+haui/55yjGv+vcy5uLvgryiQ3asydhzsxVPUc2zNt3+0H7h/99Urbnbs613Gir0Z/Rhwcs 7ZXatPST7V065XbNLjvru3f47CS38Zc2jt+TfXRCo42Zg9N258TMu+ye+VWy1a1fAnMeJSx7OHlb YvbW2Y9yitfccN6Yt7SZdUHnndesWFfexwfuuZMV63g4fsWgA+UehbpT/o526QOWNlt05sT62qUX w/0W69qUXhkSWbj7ypuhNx48eWxTXNv3wt5V2hVnwh+efehZ6Bq6tpX9srReWt+kq1NOTby4dd6P O/xHXXVKvpMVlvaB1vHqzBPDzxXFrbfXudgv+3n4smM3mWbZndaGjt5zw6P+f+5/t2rfiSEVw/PS EzMOrba7dZE5Ufq7nf3J8L7L/htbWDj23NWYjzsePtmUSt+06FzSiIUPXQrb248vaaZ1PjL8nJ1N 1PnfhyzMbuo/cGXq+5MGncppV/H497DPRzz5eHdUqGtkeuS1H3NfD11nvaB9/CFttv37XfdfXjDC Y+bOjOKiQ0UXHXRBWSOZj7rkRXnnnh6740jYgUStMfrsBauEWJ9Kfw+fLoXpoU6L+wU9bpL68J7d zBbb3Iq6xLgeGFM66UycjU3U9rXXJxX17bDfu7Lf6S0ZHic3zIvI/PmnO2kPan9zvNL7bo+s9Pi7 kwLmbXtcEJ6Y+uDXorTH+eV/HM+Iq9jmfWJc18pPo1QLwnydb45YmJkUMz4psuzzuWEVCfExk6dn NV8QdvDQXl2ud8HNHjfKZ+xt8Yvt/nNxtxwu1l5gs7f5zYHFlx61jf15S+76uDueSZOzBhs0x9sm pDDZw+J0N//4btKNW3dm/PDvLXEFHidS4lKCBoX1Kzm4PtHZJmfr07XbY9Wdyv9I+XbB4pkTg0+8 Dje1cbO/3qf2PUhtzd73a3lwdu0FHutG3rtxbfnWp3Pb3byRWHdm3cPNgz0Pdj8cFXJgyN4RZZvs YlJOe9vfSdtm+2mz9feHH92yOyTR4lRMl21n0wocNoZ/eyFdm1yYvDms1/C8n3XT7n49Y8eK3Qcb 68LCY39ND+s3uVnTo6HjS3tvntz+Vs+pkeMvXd9WsuZunCEz9LajzbZHuxwGnAm66/Nr+ltdylP2 Vnz/9fSX9DJclJ1SSffxnD1l7LrV5+G1n+r1ZnDgju7hcwF11FP6DjDjZ6BKGPDRB0cGB7Ph80jr HhZAoKyCvX5NaYC2BhgFAB9R4FMeJfBaAI6fewbzMBs+iwyBD0mNgUZdQGU4fq5qBID+QoL797cC ZwMA14MB8TELfAwGQ+QjkMF+2AGiPwADYAAwojMYC6g7VAewqw92WBvRpdlsWRWzFyjTLL+GWdOB mg68Qh2YU8YnY1FZTtIKIDyKapDvzHMDAOfQBvecDTyTiqcsOK7FPQoIdnSmaI4HtzRAYlkmumlg YNF7hEdRFsBxYpmoxZlZGCkKb384GvAAX4YhybqqAwgCDrRFHxQa8WZoy5GcAY0idARmBrj4IZaP F37KB4RLglWNBpJiLxRLszhrxOnno5yjLQwEv4cIa8bZ2LNkHfYKvjkma8bZsAIKbqwwbPgaAIXc 8SlBiRIO5xyxdXM2HAMsOXl9FmGNOZTzwmUBOFceq8TZ0AYkQF55DyNCOdz6G5EHe4KTM5A4rKYB HwvO7PLlg5zOB3esPQMdrc/rxlL0PWyAirIwQLeNFAw1VZ+CTA1A0flsFD9wVQcjsvJwqB36YaSN 4Iit3h7kbAV6CkY4AEQ3AiATXNmAT4huZEWUnv1uktKDP6zQwsjKoQJBzsAjkJVDhRSVT1mBvQod q5HWY2Egt+IXPNpEDmqcPB/UoU0WnL2a2IejPNyGggpg2FMWBjX65OVzKvN5uYUBxJAdbQiAjhM5 8tDeHkuDAUUaWIS3Z3FWDhnCAC0ji8jlehV4xgF9MLJIOJcfixspPcPLoY9683LoGQyQh7OIUbRH GzXuChxGQR7O0nCByozhWDMO3k7wAyzMWZDrOb9go0d1HFgzz6bAO4M8oU7Acf8p5S0wEj+iWXk4 R7GLyx57Ay+G25MFBOPlDLth6HyslBuwVVGu5yhODvcpyJAb8XgWBbmKtQeeBS8G91CBkdizcnAP NtxwhslJIcfbIG5nHLEAfrDoeiQo8K7CisUDmw94tEJ+D3h+ADAsjHDJl8tp5EUDwIBGUkDL8rMw ADMfAAY0kgJaJsdbJesXZgwDtF6anxPw6gDgYAAgXZkcbdAvjnCAaImcgfoY4GHZOPIhFIBgj/Jw SBl47DByd249WT81WIcDz8BK2VWExQB7YOLA/WPkOogkrDK6B7YarjAAoY3sjYolLfgHA5qxAzYa 2BD3FMhxMcCaYcXgO5zwkGEFf7CBs/R8gDwaeTisKIgGg+HPD/jW1xKroywpCwMnt8EJ8zWCjYEl 4GJJ1WFR6fm2wqz4YQMRcNjzM2gbiA3ybcADDnJ/Qd+WvC7yrfn7AnsXRgYr52yQEuVcHXB/A49y OQ1v+pBFPurj/RHlwDMgbQP/WVA0yqORjgaMlVOUAWnMD+VQEbuh8+FcYH7w6YKVoy70C7vkBOoW RrCwgv/Ahpdj/SyFuxbKx07UYn0CzfrCDCgj2uKu9AMpDpq9orUTcvLZ/2FXMhjPAPdpXk4bY1Ee jS83FqAVzso7o08YILmfj1fIvoExADj5KGHuifIAA2TELj/e92lIhKICjGgDg/MC9wJu+YFh4CvD zFgSriAEFXbUwRVCjGNwOJDAZwfRExwilwFHRkS420o4i3EXFmcAzweAgasQjgiDFx5HJBovAluC ANMIwC4fl5s9kGQgThvh0oLlWBhgwpVkbWBCNsusYwCMe0vDGki+dQiTdcIdRlRFPg7UY/1x5/Ae 8lCVCwdEPrnXdAaC93qPpAusWFYFkAZGfMVhB6je4zBgGVCAo4z9H7EGRsKDYMJbs/OjSiNKYQg8 wHFfcsPZQDCuWELVzDUdqOlATQdqOvCKdWAA5LN04F/7/hQfM0uxDrDDkUktquL7U/EtitOU/90e /P40OzubysvLozIyMijblzvolxvetqb+l7sANev/cvtfs/9fbv9r9v/L7X/N/n+5/a/Z/y+3/zX7 /+X2v2b/v9z+1+z/l9t/s/u/IfvBVfNnmam5z7e1/kzP1pbVNOvPzPqDMqo2pJ7tWE3kvH6VWYAc PUFR6FYxaAUtDas2Z8DrC9GRfmaqaqGMhmb8KeuX6cgIaaImAatOVQyPeWqkXhCnFQxGK2XYWUgp ATfjxwyLVZeGN5eAon65OmwcoXlCcEAYrZTicPMJKAtQ0or6TcRmQ5lPylwCpjylrax+U3Vb04yq 6Im55prLXtE7WtpJhYwVmfDMZMT7MJGYMEBRwZPWrxBxXk2YJgnx0WFSipQ0qyln0iyPu8glRKDg KheQqOGsyFVB8pp2NI+wk6T+huYPm53sCJj3STwyWoLhrNbi9dmDFsUqrYhLMUZGVKHE6cg3sPl6 bFVSF5L61ZwPk6tKI7KeXb58BeSNlviQNpQW+VK2yIVzJdFhtFKJGVzSLLXGjBxZEh3J95/SMHJD MbE/K19mV0X7bW2lDaUFEwmXfVyLUcWFYbSCOiCsGvdwFdlCVEk9ivcJiURSvxiFq1I8aGJmgnOI JzwD5c8+RsvnIlpxu1LSO5pXgUlEhXrJJma0IMchzZfjIJPSEFzIBBlCGBUR2zJaFhULEkLZSuqn WSW4MFoOEzwJSTKcAK+S8EAxWrjwg9FwiJowBD+CuSCS1C8WKTSZ0fIu+HwlNyh5eFk25NgJRQpu eG+wAQVMrF+lEZk8RjzZ8vmqtIIKI6IsT6gRKD4wzQqgU0I9RCI9AERLzEmSHO+ByMS2ScNxSuLi kmyJZ5WW04Arw2NiryX1Ey0xColLZqGjtoyWaAuzyOI7SfMilaAi1k1kkvUX1MQoJC4/i1mbli/Z 9+S4kBiCY8lBIjLJ/hfURJkivrhDGK2t6SD73taWW3CaVxEcA014ZBY5Qixh04E6MeUiq4HDDnPl QwNoXmyr1iBG4wUGw03sleZxMkvrp/jRjdeBicTnOi8sDKMVVSSYsM+5TIg/S4kKzeNkFrOUKImo LL6w/JIDJaoCptYSkiaIciYCMkvqV6oiTeKz/ecWAblauJgZ4ouS0CmlFs0zyPy88dGMJEPON+9K MjEEVxNEMQstpAUBJWBmEOJHhTJCCHcxEwOxQyYijiEo0IKCiAksESF9ZOMTQihC1OMxQSLEUagI JdCCgBIwU0Q4UWx8YlOVc7D/sxTNyIlX0+hwcjU8F/MWihOKMDURRLSpDDhiPRpBTgmYCSLeZjBv oWxShIm+ZIvSZoSSelSi2LwmK2e07AQXGkCwQaKK8ewcxXqEPj3r/IlPVLb1zxP/mWskeWWRtJCu ohTxPY5vPYkvxDBnSLwRZYmOJDzbT15ESVSkqPSlVo0C4lLosVSb4KQwokz48vdFYR+CmBZVpJjY fOCyXolLMku1BVzNYyZK0nL45yOnSgm2EkT2Qs0fG+KSzBJ1ESVCMvMSuT/+/YCT0aKxgMmSJcdG zYsVrgUjFiFCMnNS6dIDR9p+8f1PcKRIlmzEqpdWsJRsEgnPVlGOeFtDJVqqibgiWShfi2xBUV4a KxIvREhmlMi2EtDibQClFF6kg9FKKVGd5tlS13JNoIiQzMBShrdltMAVBi1gHFKlOlGUuFaYAkmE ZBbTF3Tl5SvrV0gl9i+4/oxWiMwhCgYtE5ssvtgtNa8oliaz5AgiJLNp95X9pWRe1FoZKV094pLM CkWOJEIyV91OYk4ThJ2FV2ieK8mWuCSzzI4QREhmtZZIuNm0v5RUQXZnAIE0feKSzFI7AVfzGFFS 1GMaXjjWrKFaI3hCRHbjIC7JLNMkhGKTKp6VZsLL9788XUnzwT+Jq9KQYGZmmuepuVmuKyuHGBML pGXpKm/DJL5MiXjhZ0HG94GRyuXlEAlFEJil6ZokKwhpiYUCVeg0JMsBaspyiCVNEJj5riHHNFll bRI7ASU9sqVZlkrLTngxKYdIpPWL6ZqGFx9AkiyJEzITEZ8rIc2VQ0xogkiX31x4vib5KonGLEYK 4NeBkLJzrDCR1C+snvTYi+rEm7AQoojHBImKY9A8vxGl4THTiRZZvJXwxBclLCZ0kySikEs6w6mK 6WhNVAUGJWDCCa/i+wUhPSER0ZTDGMLgMhT6KfCJXDJTIk78qrQiT4IJ7qqQ24rfP9CsmYo3lh5D niVOkvikr8ROVGIxoZ1V9MdWpWX1hI1M/Ah8XiybaJEiqFpkyTCSny2jlfFNCL5TQnwTBQmDEnGa R4U4oojFhLzMnw/x4ckrPld8EhQiEFSIr6L4wYaX3J4ZLceRXUUm78AkvuCPFg0pESVx+fTF+zHv SNgAZu8nYlNII0zjk1iS+BKUxCV2wtcphCE+nhmtrXKILLWGkxEz8eDwNmIhsvd/QZ9XExaECIhj +YsRpy25ZZM0SVwhHMM7JgIkaZ4HEwmj0oo8FlPzNGkskJJwrFDsvvjxTohL8/ZkgUkgZFO8DCbC JnYMERE76QdXeQLSNyuxSzRxoJhJIGTTokzaFuCKJQk6ai3w+cFoCYYvFxqRIO0Xfau0rFSoRxqf Eg1J3bYqLFjikyY6YkooF9oie7mQLBKx41hix9TEH8xEB1kCDqqS8CJf/tFZzWXAT+gAB6NhJ7wI CeLCieElfNn6S+KoKUp0I6lIgmIAUKO4JJBih7RFYp2gKCYjiSOpGazFleOdcZOkoqpURH1GK+Iq CS5yxQOCPMn6S/4AQaItT0utlYlMCGn58vd5UVVaj6wXiu6KFiIm8y+yBYzRCmiViKzN0vrNWzAy tmQbyfgcoUhPpTWjI2fRUlKllVI8Lku3qpdDXpfR8gg3mW2ovB5Z/Wb1ZR6ltyWFAElFrmY0lDq0 WR0JU54uCBitRCpDTdNXValLDGX125rqK1YUzKR3JuKFmxmtnDbbLEU9tMzE1DejlSkgYarEqZjb moyWkwlXpZK8fslDh7NQqrNc054g26yqMlcTU5r1KF7kXkzUOUW5UtU8kMg9KNOR3/9YR4yWndiL qTovM03AlGNOldHyXGGiBYxHpDEZrVJKaDUleZ7IHsZEQ5glmUlQIlasP7CFv6eriEEs+Fn60Jfi CjUgiR8yyzRoGcURkEEt+RPTjBLmCU9p9irrhRldcOYCPs1IZM8/idxMpyRSAYXoGoF4FiJdVZke LaOqnzBd/+rNoab+6u23MlrN+is7Ur00Xb3hTKLVrL9JS6qVQVdrNNNgNetv2pPq5NDVGcxMrJr1 N9OUamTR1RjLXKia9TfXlerj0dUXymykmvU325ZqY9LVFsl8oJr1N9+X6uLS1RWoijg1619FY6qJ TVdTnKrC1Kx/VZ2pHj5dPWGqjFKz/lW2ploEdLVEqToI+xu2jeCbdGsA/H2jOvAPdMOX5ey/c42/ qSTFg4DvCaAGwN+Yba3Hf1if+80kmChLvfgPbqMu8Yu/W2sBNPKcAFQAaK/Ud+fl5Hdu3wKjpbXh 92Bh3gUzDvSxCCAeAH1Y6+lanQFnAMhv7hq4f2QcONxv29YCDP5lbD0FP4hAdPAXo6z1tSxIPcjn 9ED1F8tAKDKw4OgngaHWAYH4j5Y31ou/14vuNQDYs1EANgDIa8kDxOkCKD9EHP2/C+AHgPo44yAz 1ZBme4O8SrxIRivASRw3wO0BSL5El+gg347XR3wYgB4CqoAoh3mLJcSHnqK/zgDY2r8CQZrfnKe7 7lQPdK2ncdX4qpG+3bKrprlbY5dHrf/l8lPLtRqkV7pvdDn8xgzXDW+cc53sTrsi3dHTuuX7Xrkt g7z8WzX2HNsS6Tzvia1U7Xq0LtJuaL3f++dWSM9v/9/We3Sb3P6jq+0+qr23G9Kevj7uwzvatPHr OK6Nte9Kd6R/7bSmTa0uH7yR1/nkGzs6lbVBOrYr5bFFf9Zjvr69Z0jXER5It+g+xrNfYKe2HoGJ bZ90+8ET6R/f/KltSc8kr//2LPf64s3WXkiP7+XlPa33J94De9/37tlriTfSpJe4ZqTHgBoIDv9o ukGy9t1Axg+DgOM6uAOQNXThcTxjf3Yu/u450sBa4zk6D3N1nqOCgPTA0EVUIGVc3oPa0PWVO0dk /XBtyBojjuflOiy2G0AFwDroHf7mNurg+QXyfwbbwgaqIwb/qu4z+AP1Z2EPnJH+bZCbZvnAbzRx AwM1Pw46wtLW7zzRHOwX57Kln71L8YBVGqR9g7NdbvcJdj3Xp8jFJXiiC9KRvb90dXxL09LqLaNr /97dXJH+JGhay96BJS11gStbzglq1BLpw917t5qh/6nVaH1Uqx3dr7P0g67NW2/qvK71fzr7t77U 9ftWSKv977c+6xftdsivvtvr/stZup/vEbfaukD3ux2uuHXyHe2G9Oz2q9zba+3btNDucX+/va87 0sneE9qManurTd+2i9t87v16G6QveOjfWNEm442ZbUa8kemRy9J13Rt5ZLRa6bG1ldajxC3tDaT9 Wl73uKOJ8szR1PZ0bbmApaPU+z2bt+jUtk6LHM931EM9kf7MaXnbPs3qe/k0S277oVPbtkj/aD/a K67JFa+xTQxeKfa0F9LFjXy8tzTc7b2yYYh3bqMzLE3WHJb4H3mu4+E8x8BmnAXzCdyUMKrl+bhh MDwf03oczQgNDLWP/EedaxUsdij0axTMY2BeDYA/UN8O4HnPdTOfN5s09Vlnn65ba79HF9gE6UY+ bZvZ+sx32q77yGmnzrMZ0vV9Greo6zNR/Y1ugnqrrlELpK19KjSWPoNabtCFtPxKV65BupbP1VZP dV3cV+s6u6/X/d4K6Se6E23KdK08P9G19Pxcl9UG6RLd7rb3dfWYBJ0Ns0K3qy3Sd3XrtLd0Je0X 6v5ov0S3Vov0Dd183VXdJd8PdRd95+s+0iFdoJvY8YpuYcfZugUd5+gmdETaDmomz6NWPA7TP+a5 hvsf9z2ZIXd2/zMw4/MY3w/r6ymDGnB8huI739GkgYGhZaMC4d2wG4IGuNYAowBIL9AWAVpR5Xsc 6Rc+L6R99Aca/Q0C6A9ABj7ncdQDRqzPwo6xPiUdnX36ddqp69epO8D1DiUdr3dYCGDfsbsuw28n gLNPhl+sjz3oLuzYGezQb1cAe4BgqH0JwHsAXwPYAY/kT3ID1nO9l+A9YzhAfwDyTs0Ajj0g78sG wLnBv1PD+zLPqGwAL5dOQKgAlP3tBDzMC8/Y8/T1me/HLjQ1BvyYG6RmONbCvbw21E/WoRX0aBTA CoBsgBddBxIH3/kIDiGfq8/uoEjWSNoXF56P++P/+10Q3wHJuyDOODAmA4DrY+7MFKSkBm775XGP l3lm3hvqqn5v6Ap1g6G31BvCbqnbAZwfsgLAFWCXc7uwYc4bABoMHeb83tBdAK7qzlCP9MwkQL0l sEE2wdwADq4dyMl6/NW1/F+eGWV/pXvjZZ6ZMdCnLOjXLzD7Qb/wzLzIOpDe/lPPDPn+gczQhj8/ M74rA0Ov+we+zDPj2eewt2cfLXOq9xJmDEBpryXM2l5agMPea3uFeJf2euI1pvcTr1MAnn1CQPew t/LMrLKkqLuw9ukwvwb3jlfmzCj6+6qcmWjoUyb06yLM7aBfeGZeZB3+6WcGP5NsgPvGQpj3wIzj T58zDUICPaY4Bb7MM/OJT6HbJz4h7v4+O9yzdDvcRwJY6kIACt0sddPdRupauGUB+Pu0AL3pAIVu yjPTH2r+APbAOJiXwGwHtb8SzxlFf1+VM+MGfXoL+rQS5t0w45l5kXV4mWeGfI7Ad3NcaxzvAETD 8xP+pzbDux3yyPge6iQjhHqfmkiNpWIoNRUM83SY36EmAy+CmkSUnjnXr6te1XzK1TzXKfGgZ1/q QPn1P0YVBLwd6PFVIzhPKd0RJtg5TAnq1uttdIU5nf7DgQUV4AjYd8pCHPOALAMdBBXgCKhT0G9o oMcnzoE4P+2rAf9DAj12uQQWeA9m5wbTBnE07DeUF+C+Q32YB//WPJCVwzln9dnzDvZIgz+UE/8Q ShgNbTWRKqDK19evi0xrm6bsTEGtY6axr3nCez/WZm4dYHuZXQfUx/H31+Elr51k8V5k7eBPfri1 wbX8C2uHvUssMV0H7Le5dYBHo9l1QD84/v46eE7NP/S41tuwb481uDUt/0fPqZxnivoK9suQuo9r 9QMG6vRK210wBvUmWk7DfZAMOA4DzB9P8JiK+w71iCy4Wy9qA9irLQZQStkG3jdFOVDovxGAC8Bo gJYA2wDIuR8C5x9BTZVXOsMVbg7OIOaHs1o91YPNudXbPVkeycEd+oz5IxPj4RnCs4D3Phzm1gH7 jXngfQk/Y7rzOPIJjmtFcKz1WZ9DG/L2qKcBsAaw53kwVeN9D/vwv+l1yxn3phlbOMI9ZR2FM9am 7PUYLA7G5tvN6r7OoVRD+CFav+aOddEmEfhoj/tCDetk1bloGq/GTjNVdY+j3nsgi0lMA1ldqkPw xNeQnxQc6UPkGFt6v6t7vC57v1MBHwFHvpnzhnbm1gHX1tzzB/Vx/P3zxvmhqJezHhT199YD99Bf XQ+s+CtYA7y3KJ8/2G/8oWRci1gg1sEuZeA0I/QBngoAR20Apd4N0G8E0ARkeF7ZvSDBHQFXAZBB 9JAO4YHETAI/lRCb3RfvL9Q32rFQT2TIY18E0JAfeG/A0R/oXgAuAM+Kp6zF3N7De4y5vQdsdvwv 9h7WcgXu0fiegvdJrEFtDfdWADxHpGbSWzUYoA3CaIAPALBW6UAZ+tFfUJ3Bc43vSsu/jmCfERgH fXOjshJ114DM3D6yAfulcJ9uZC1/Xog+HNh9pMwR7xMFYMPagn+c8b6PM7nXbzZzD8B+Yy1/5V7f kNevBXMQgBOACgC/C7TUi++zKGsEgKX/3b/T8Rbszef9/pHaSQfCvaXHy/xcCH9Soy7XTFdv1Pyi 7gCQqf5FPUE9HcAaYLVzplrv3EGjd94IUK5ZDWBt8v2jFTT4D9gsapjrAdhBH8kZxzVFHMZzfZeM azEcoD/A3/3OXtnfTuATc8EX7JY8QFpdAOWHiOOeeRfADwDPAc44yEz9je/sL4HDnwF6QRBf7Bn4 fZF1IL39p37/iH9/A//eBpmxv7j+7gBOAPx39kZ7wLk9VFlpR9+p5QDPNQ3wrAFG8TJco+dZU9Iz XF/pPvUHGv0NAugPQAbeK3HgGhkbbvY2NmzKRDWMZspso5nFAIxtU4DN3oxtJ+/FtvleZQBRDfO9 jA07ge5mk+8d7SDROxDcE+Y6UL80B5IbhHrusxICym8BvOBZ0TcCW6yb9PVVOSM3IKcfoU+h0Cct 9OlF+096+k89I/h9I/m7EDjjwDPCAOB+58+IQQ04riU+3SlDSCCVv63Hy3yu7PQJbLLTJ73JYB+b ptd1Nk3jANS69CZq+HsFat3ZxnG6+MbXAQb7xDfe6XMWILBJZ8ge9yL5s+B3oPbBsP7jYf4AZjuQ 4X0AUOE7EUCf+6wMB+X+AC94VoT3B2V/X5Uz4w598oLmfArzapjxzLzIOrxqZ0YDdeC+kN7r3wZ6 DMAAHj6yoqiRliLdAej6QLehtoIGGYYAgsG2keAiV4q5AIH7De//eOacAFQAuH9q6ckzCeIAjzt7 nBzx/wMAAP//AwBQSwMEFAAGAAgAAAAhAMepOrTfAAAACQEAAA8AAABkcnMvZG93bnJldi54bWxM j0FLw0AQhe+C/2EZwZvdpEurjdmUUtRTEWwF8TbNTpPQ7G7IbpP03zue9PjxHm++ydeTbcVAfWi8 05DOEhDkSm8aV2n4PLw+PIEIEZ3B1jvScKUA6+L2JsfM+NF90LCPleARFzLUUMfYZVKGsiaLYeY7 cpydfG8xMvaVND2OPG5bOU+SpbTYOL5QY0fbmsrz/mI1vI04blT6MuzOp+31+7B4/9qlpPX93bR5 BhFpin9l+NVndSjY6egvzgTRMqt0yVUNKwWC88dVwnzUMFcLBbLI5f8Pih8AAAD//wMAUEsDBBQA BgAIAAAAIQB/QjLiwwAAAKUBAAAZAAAAZHJzL19yZWxzL2Uyb0RvYy54bWwucmVsc7yQywrCMBBF 94L/EGZv03YhIqbdiOBW6gcMybQNNg+SKPr3BkSwILhzOTPccw+za+9mYjcKUTsroCpKYGSlU9oO As7dYbUBFhNahZOzJOBBEdpmudidaMKUQ3HUPrJMsVHAmJLfch7lSAZj4TzZfOldMJjyGAbuUV5w IF6X5ZqHTwY0MyY7KgHhqGpg3cPn5t9s1/da0t7JqyGbvlRwbXJ3BmIYKAkwpDS+lnVBpgf+3aH6 j0P1duCz5zZPAAAA//8DAFBLAQItABQABgAIAAAAIQCm5lH7DAEAABUCAAATAAAAAAAAAAAAAAAA AAAAAABbQ29udGVudF9UeXBlc10ueG1sUEsBAi0AFAAGAAgAAAAhADj9If/WAAAAlAEAAAsAAAAA AAAAAAAAAAAAPQEAAF9yZWxzLy5yZWxzUEsBAi0AFAAGAAgAAAAhAGy38veXAgAACAgAAA4AAAAA AAAAAAAAAAAAPAIAAGRycy9lMm9Eb2MueG1sUEsBAi0AFAAGAAgAAAAhAMTo3Lo6GgAA+HgAABQA AAAAAAAAAAAAAAAA/wQAAGRycy9tZWRpYS9pbWFnZTEuZW1mUEsBAi0AFAAGAAgAAAAhAM6s6UnL KAAAsKMAABQAAAAAAAAAAAAAAAAAax8AAGRycy9tZWRpYS9pbWFnZTIuZW1mUEsBAi0AFAAGAAgA AAAhAMepOrTfAAAACQEAAA8AAAAAAAAAAAAAAAAAaEgAAGRycy9kb3ducmV2LnhtbFBLAQItABQA BgAIAAAAIQB/QjLiwwAAAKUBAAAZAAAAAAAAAAAAAAAAAHRJAABkcnMvX3JlbHMvZTJvRG9jLnht bC5yZWxzUEsFBgAAAAAHAAcAvgEAAG5KAAAAAA== ">
                <v:shape id="Picture 146" o:spid="_x0000_s1027" type="#_x0000_t75" style="position:absolute;left:21272;top:190;width:20574;height:1416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YAtqwwAAANwAAAAPAAAAZHJzL2Rvd25yZXYueG1sRE9Na8JA EL0X/A/LCN7qJiKpRFcRIVTwENRC9TZkxySYnQ3ZbZL++26h0Ns83udsdqNpRE+dqy0riOcRCOLC 6ppLBR/X7HUFwnlkjY1lUvBNDnbbycsGU20HPlN/8aUIIexSVFB536ZSuqIig25uW+LAPWxn0AfY lVJ3OIRw08hFFCXSYM2hocKWDhUVz8uXUXBL2uuwyvIhi/v8k+P72zl/Pyk1m477NQhPo/8X/7mP OsxfJvD7TLhAbn8AAAD//wMAUEsBAi0AFAAGAAgAAAAhANvh9svuAAAAhQEAABMAAAAAAAAAAAAA AAAAAAAAAFtDb250ZW50X1R5cGVzXS54bWxQSwECLQAUAAYACAAAACEAWvQsW78AAAAVAQAACwAA AAAAAAAAAAAAAAAfAQAAX3JlbHMvLnJlbHNQSwECLQAUAAYACAAAACEAAGALasMAAADcAAAADwAA AAAAAAAAAAAAAAAHAgAAZHJzL2Rvd25yZXYueG1sUEsFBgAAAAADAAMAtwAAAPcCAAAAAA== ">
                  <v:imagedata r:id="rId142" o:title=""/>
                </v:shape>
                <v:shape id="Picture 147" o:spid="_x0000_s1028" type="#_x0000_t75" style="position:absolute;width:20701;height:142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jlPcwgAAANwAAAAPAAAAZHJzL2Rvd25yZXYueG1sRE9Na8JA EL0L/odlCr3pJqW0NXUTRCgImkOtB4/T7DQJyc6G3TXGf+8WCr3N433OuphML0ZyvrWsIF0mIIgr q1uuFZy+PhZvIHxA1thbJgU38lDk89kaM22v/EnjMdQihrDPUEETwpBJ6auGDPqlHYgj92OdwRCh q6V2eI3hppdPSfIiDbYcGxocaNtQ1R0vRsFqpNW+3B4wTdGN5Td15zJ0Sj0+TJt3EIGm8C/+c+90 nP/8Cr/PxAtkfgcAAP//AwBQSwECLQAUAAYACAAAACEA2+H2y+4AAACFAQAAEwAAAAAAAAAAAAAA AAAAAAAAW0NvbnRlbnRfVHlwZXNdLnhtbFBLAQItABQABgAIAAAAIQBa9CxbvwAAABUBAAALAAAA AAAAAAAAAAAAAB8BAABfcmVscy8ucmVsc1BLAQItABQABgAIAAAAIQCBjlPcwgAAANwAAAAPAAAA AAAAAAAAAAAAAAcCAABkcnMvZG93bnJldi54bWxQSwUGAAAAAAMAAwC3AAAA9gIAAAAA ">
                  <v:imagedata r:id="rId143" o:title=""/>
                </v:shape>
                <w10:wrap type="square"/>
              </v:group>
            </w:pict>
          </mc:Fallback>
        </mc:AlternateContent>
      </w:r>
    </w:p>
    <w:p w14:paraId="6EBB51F3" w14:textId="77777777" w:rsidR="00F044D5" w:rsidRDefault="00F044D5" w:rsidP="00507B39">
      <w:pPr>
        <w:spacing w:after="160" w:line="259" w:lineRule="auto"/>
        <w:jc w:val="both"/>
        <w:rPr>
          <w:rFonts w:ascii="Times New Roman" w:eastAsia="Calibri" w:hAnsi="Times New Roman" w:cs="Times New Roman"/>
          <w:b/>
          <w:color w:val="000000" w:themeColor="text1"/>
          <w:sz w:val="24"/>
          <w:szCs w:val="24"/>
          <w:lang w:val="nl-NL"/>
        </w:rPr>
      </w:pPr>
    </w:p>
    <w:p w14:paraId="2343B876" w14:textId="77777777" w:rsidR="00E10042" w:rsidRPr="00BE4A54" w:rsidRDefault="00E10042" w:rsidP="00507B39">
      <w:pPr>
        <w:spacing w:after="160" w:line="259" w:lineRule="auto"/>
        <w:jc w:val="both"/>
        <w:rPr>
          <w:rFonts w:ascii="Times New Roman" w:eastAsia="Arial" w:hAnsi="Times New Roman" w:cs="Times New Roman"/>
          <w:b/>
          <w:color w:val="000000" w:themeColor="text1"/>
          <w:sz w:val="24"/>
          <w:szCs w:val="24"/>
        </w:rPr>
      </w:pPr>
    </w:p>
    <w:p w14:paraId="780850F8"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2172C95"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E163EF2"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3679BCA1"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4</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các hình dưới dây</w:t>
      </w:r>
    </w:p>
    <w:p w14:paraId="774649EC" w14:textId="0E90B5C4" w:rsidR="00F044D5" w:rsidRPr="00BE4A54" w:rsidRDefault="00F044D5" w:rsidP="00507B39">
      <w:pPr>
        <w:spacing w:after="160" w:line="259" w:lineRule="auto"/>
        <w:ind w:firstLine="720"/>
        <w:jc w:val="both"/>
        <w:rPr>
          <w:rFonts w:ascii="Times New Roman" w:eastAsia="Times New Roman" w:hAnsi="Times New Roman" w:cs="Times New Roman"/>
          <w:i/>
          <w:iCs/>
          <w:color w:val="000000" w:themeColor="text1"/>
          <w:sz w:val="24"/>
          <w:szCs w:val="24"/>
        </w:rPr>
      </w:pP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6C507FF" wp14:editId="1FD076EA">
            <wp:extent cx="719847" cy="749030"/>
            <wp:effectExtent l="0" t="0" r="444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720173" cy="749369"/>
                    </a:xfrm>
                    <a:prstGeom prst="rect">
                      <a:avLst/>
                    </a:prstGeom>
                  </pic:spPr>
                </pic:pic>
              </a:graphicData>
            </a:graphic>
          </wp:inline>
        </w:drawing>
      </w: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B6EA81B" wp14:editId="7F33D704">
            <wp:extent cx="1087066" cy="817123"/>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090702" cy="819856"/>
                    </a:xfrm>
                    <a:prstGeom prst="rect">
                      <a:avLst/>
                    </a:prstGeom>
                  </pic:spPr>
                </pic:pic>
              </a:graphicData>
            </a:graphic>
          </wp:inline>
        </w:drawing>
      </w:r>
    </w:p>
    <w:p w14:paraId="5E8ECFFA" w14:textId="77777777" w:rsidR="00F044D5" w:rsidRPr="00BE4A54" w:rsidRDefault="00F044D5" w:rsidP="00507B39">
      <w:pPr>
        <w:spacing w:after="160" w:line="259" w:lineRule="auto"/>
        <w:ind w:left="720" w:firstLine="720"/>
        <w:jc w:val="both"/>
        <w:rPr>
          <w:rFonts w:ascii="Calibri" w:eastAsia="Calibri" w:hAnsi="Calibri" w:cs="Times New Roman"/>
          <w:color w:val="000000" w:themeColor="text1"/>
        </w:rPr>
      </w:pP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p>
    <w:p w14:paraId="27CDA3BB"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170F04B8" w14:textId="3AC7A629"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rPr>
      </w:pPr>
      <w:r w:rsidRPr="00BE4A54">
        <w:rPr>
          <w:rFonts w:ascii="Calibri" w:eastAsia="Calibri" w:hAnsi="Calibri" w:cs="Times New Roman"/>
          <w:noProof/>
          <w:color w:val="000000" w:themeColor="text1"/>
        </w:rPr>
        <w:drawing>
          <wp:inline distT="0" distB="0" distL="0" distR="0" wp14:anchorId="02CCB209" wp14:editId="01D6C73C">
            <wp:extent cx="894945" cy="963038"/>
            <wp:effectExtent l="0" t="0" r="63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898208" cy="966549"/>
                    </a:xfrm>
                    <a:prstGeom prst="rect">
                      <a:avLst/>
                    </a:prstGeom>
                  </pic:spPr>
                </pic:pic>
              </a:graphicData>
            </a:graphic>
          </wp:inline>
        </w:drawing>
      </w:r>
      <w:r w:rsidRPr="00BE4A54">
        <w:rPr>
          <w:rFonts w:ascii="Times New Roman" w:eastAsia="Calibri" w:hAnsi="Times New Roman" w:cs="Times New Roman"/>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27A5F29C" wp14:editId="245922C9">
            <wp:extent cx="1124472" cy="10603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127900" cy="1063547"/>
                    </a:xfrm>
                    <a:prstGeom prst="rect">
                      <a:avLst/>
                    </a:prstGeom>
                  </pic:spPr>
                </pic:pic>
              </a:graphicData>
            </a:graphic>
          </wp:inline>
        </w:drawing>
      </w:r>
    </w:p>
    <w:p w14:paraId="3634BAC5" w14:textId="77777777"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lang w:val="vi-VN"/>
        </w:rPr>
      </w:pPr>
    </w:p>
    <w:p w14:paraId="1FEDECB0"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5</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hai biển báo sau dưới dây</w:t>
      </w:r>
    </w:p>
    <w:p w14:paraId="059DDC9B" w14:textId="4737E95B"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0A983C3C" wp14:editId="0D4B7AA7">
            <wp:extent cx="661481" cy="661481"/>
            <wp:effectExtent l="0" t="0" r="5715"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57225" cy="657225"/>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3AD1CA1" wp14:editId="43301CA9">
            <wp:extent cx="771525" cy="6667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771525" cy="666750"/>
                    </a:xfrm>
                    <a:prstGeom prst="rect">
                      <a:avLst/>
                    </a:prstGeom>
                  </pic:spPr>
                </pic:pic>
              </a:graphicData>
            </a:graphic>
          </wp:inline>
        </w:drawing>
      </w:r>
    </w:p>
    <w:p w14:paraId="1424D06C"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635C75DB" w14:textId="3AC63FD2"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lastRenderedPageBreak/>
        <w:t xml:space="preserve">                 </w:t>
      </w:r>
      <w:r w:rsidRPr="00BE4A54">
        <w:rPr>
          <w:noProof/>
          <w:color w:val="000000" w:themeColor="text1"/>
        </w:rPr>
        <w:drawing>
          <wp:inline distT="0" distB="0" distL="0" distR="0" wp14:anchorId="27C866DF" wp14:editId="4E1F4CEE">
            <wp:extent cx="1171575" cy="914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171575" cy="914400"/>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1D73116" wp14:editId="5782DEAD">
            <wp:extent cx="1162050" cy="8382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162050" cy="838200"/>
                    </a:xfrm>
                    <a:prstGeom prst="rect">
                      <a:avLst/>
                    </a:prstGeom>
                  </pic:spPr>
                </pic:pic>
              </a:graphicData>
            </a:graphic>
          </wp:inline>
        </w:drawing>
      </w:r>
    </w:p>
    <w:p w14:paraId="6D223C5B" w14:textId="77777777" w:rsidR="0022726A" w:rsidRPr="00BE4A54" w:rsidRDefault="006035A4" w:rsidP="00507B39">
      <w:pPr>
        <w:pStyle w:val="NormalWeb"/>
        <w:shd w:val="clear" w:color="auto" w:fill="FFFFFF"/>
        <w:jc w:val="both"/>
        <w:rPr>
          <w:color w:val="000000" w:themeColor="text1"/>
        </w:rPr>
      </w:pPr>
      <w:r>
        <w:rPr>
          <w:b/>
          <w:color w:val="000000" w:themeColor="text1"/>
        </w:rPr>
        <w:t>Bài 16</w:t>
      </w:r>
      <w:r w:rsidR="00CE38ED" w:rsidRPr="00BE4A54">
        <w:rPr>
          <w:b/>
          <w:color w:val="000000" w:themeColor="text1"/>
        </w:rPr>
        <w:t xml:space="preserve">: </w:t>
      </w:r>
      <w:r w:rsidR="0022726A" w:rsidRPr="00BE4A54">
        <w:rPr>
          <w:rFonts w:ascii="Open Sans" w:hAnsi="Open Sans" w:cs="Open Sans"/>
          <w:color w:val="000000" w:themeColor="text1"/>
        </w:rPr>
        <w:t> </w:t>
      </w:r>
      <w:r w:rsidR="0022726A" w:rsidRPr="00BE4A54">
        <w:rPr>
          <w:color w:val="000000" w:themeColor="text1"/>
        </w:rPr>
        <w:t xml:space="preserve">Bàn cờ vua gồm </w:t>
      </w:r>
      <w:r w:rsidR="00607CAC" w:rsidRPr="00BE4A54">
        <w:rPr>
          <w:color w:val="000000" w:themeColor="text1"/>
          <w:position w:val="-6"/>
        </w:rPr>
        <w:object w:dxaOrig="180" w:dyaOrig="279" w14:anchorId="52A569D7">
          <v:shape id="_x0000_i1070" type="#_x0000_t75" style="width:9.15pt;height:14.5pt" o:ole="">
            <v:imagedata r:id="rId152" o:title=""/>
          </v:shape>
          <o:OLEObject Type="Embed" ProgID="Equation.DSMT4" ShapeID="_x0000_i1070" DrawAspect="Content" ObjectID="_1717141093" r:id="rId153"/>
        </w:object>
      </w:r>
      <w:r w:rsidR="00607CAC" w:rsidRPr="00BE4A54">
        <w:rPr>
          <w:color w:val="000000" w:themeColor="text1"/>
        </w:rPr>
        <w:t xml:space="preserve">hàng (đánh số từ </w:t>
      </w:r>
      <w:r w:rsidR="00607CAC" w:rsidRPr="00BE4A54">
        <w:rPr>
          <w:color w:val="000000" w:themeColor="text1"/>
          <w:position w:val="-4"/>
        </w:rPr>
        <w:object w:dxaOrig="139" w:dyaOrig="260" w14:anchorId="2EDA3286">
          <v:shape id="_x0000_i1071" type="#_x0000_t75" style="width:7pt;height:13.45pt" o:ole="">
            <v:imagedata r:id="rId154" o:title=""/>
          </v:shape>
          <o:OLEObject Type="Embed" ProgID="Equation.DSMT4" ShapeID="_x0000_i1071" DrawAspect="Content" ObjectID="_1717141094" r:id="rId155"/>
        </w:object>
      </w:r>
      <w:r w:rsidR="0022726A" w:rsidRPr="00BE4A54">
        <w:rPr>
          <w:color w:val="000000" w:themeColor="text1"/>
        </w:rPr>
        <w:t xml:space="preserve"> đến </w:t>
      </w:r>
      <w:r w:rsidR="00607CAC" w:rsidRPr="00BE4A54">
        <w:rPr>
          <w:color w:val="000000" w:themeColor="text1"/>
          <w:position w:val="-6"/>
        </w:rPr>
        <w:object w:dxaOrig="180" w:dyaOrig="279" w14:anchorId="03D11B38">
          <v:shape id="_x0000_i1072" type="#_x0000_t75" style="width:9.15pt;height:14.5pt" o:ole="">
            <v:imagedata r:id="rId152" o:title=""/>
          </v:shape>
          <o:OLEObject Type="Embed" ProgID="Equation.DSMT4" ShapeID="_x0000_i1072" DrawAspect="Content" ObjectID="_1717141095" r:id="rId156"/>
        </w:object>
      </w:r>
      <w:r w:rsidR="0022726A" w:rsidRPr="00BE4A54">
        <w:rPr>
          <w:color w:val="000000" w:themeColor="text1"/>
        </w:rPr>
        <w:t xml:space="preserve">) và </w:t>
      </w:r>
      <w:r w:rsidR="00607CAC" w:rsidRPr="00BE4A54">
        <w:rPr>
          <w:color w:val="000000" w:themeColor="text1"/>
          <w:position w:val="-6"/>
        </w:rPr>
        <w:object w:dxaOrig="180" w:dyaOrig="279" w14:anchorId="080DF356">
          <v:shape id="_x0000_i1073" type="#_x0000_t75" style="width:9.15pt;height:14.5pt" o:ole="">
            <v:imagedata r:id="rId152" o:title=""/>
          </v:shape>
          <o:OLEObject Type="Embed" ProgID="Equation.DSMT4" ShapeID="_x0000_i1073" DrawAspect="Content" ObjectID="_1717141096" r:id="rId157"/>
        </w:object>
      </w:r>
      <w:r w:rsidR="00607CAC" w:rsidRPr="00BE4A54">
        <w:rPr>
          <w:color w:val="000000" w:themeColor="text1"/>
        </w:rPr>
        <w:t xml:space="preserve">cột (đánh các chữ cái từ </w:t>
      </w:r>
      <w:r w:rsidR="009D2FF5" w:rsidRPr="009D2FF5">
        <w:rPr>
          <w:color w:val="000000" w:themeColor="text1"/>
          <w:position w:val="-4"/>
        </w:rPr>
        <w:object w:dxaOrig="240" w:dyaOrig="260" w14:anchorId="1A3CE25E">
          <v:shape id="_x0000_i1074" type="#_x0000_t75" style="width:12.35pt;height:13.45pt" o:ole="">
            <v:imagedata r:id="rId158" o:title=""/>
          </v:shape>
          <o:OLEObject Type="Embed" ProgID="Equation.DSMT4" ShapeID="_x0000_i1074" DrawAspect="Content" ObjectID="_1717141097" r:id="rId159"/>
        </w:object>
      </w:r>
      <w:r w:rsidR="00607CAC" w:rsidRPr="00BE4A54">
        <w:rPr>
          <w:color w:val="000000" w:themeColor="text1"/>
        </w:rPr>
        <w:t xml:space="preserve"> đến </w:t>
      </w:r>
      <w:r w:rsidR="009D2FF5" w:rsidRPr="009D2FF5">
        <w:rPr>
          <w:color w:val="000000" w:themeColor="text1"/>
          <w:position w:val="-4"/>
        </w:rPr>
        <w:object w:dxaOrig="279" w:dyaOrig="260" w14:anchorId="2CC4E580">
          <v:shape id="_x0000_i1075" type="#_x0000_t75" style="width:14.5pt;height:13.45pt" o:ole="">
            <v:imagedata r:id="rId160" o:title=""/>
          </v:shape>
          <o:OLEObject Type="Embed" ProgID="Equation.DSMT4" ShapeID="_x0000_i1075" DrawAspect="Content" ObjectID="_1717141098" r:id="rId161"/>
        </w:object>
      </w:r>
      <w:r w:rsidR="0022726A" w:rsidRPr="00BE4A54">
        <w:rPr>
          <w:color w:val="000000" w:themeColor="text1"/>
        </w:rPr>
        <w:t>)</w:t>
      </w:r>
    </w:p>
    <w:p w14:paraId="55725B2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a) Tìm trục đối xứng và tâm đối xứng của bàn cờ vua</w:t>
      </w:r>
      <w:r w:rsidR="009D2FF5">
        <w:rPr>
          <w:color w:val="000000" w:themeColor="text1"/>
        </w:rPr>
        <w:t>.</w:t>
      </w:r>
    </w:p>
    <w:p w14:paraId="1F20D1C0"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nằm ở </w:t>
      </w:r>
      <w:r w:rsidR="009D2FF5" w:rsidRPr="006035A4">
        <w:rPr>
          <w:color w:val="000000" w:themeColor="text1"/>
          <w:position w:val="-4"/>
        </w:rPr>
        <w:object w:dxaOrig="320" w:dyaOrig="260" w14:anchorId="18A51F91">
          <v:shape id="_x0000_i1076" type="#_x0000_t75" style="width:16.1pt;height:13.45pt" o:ole="">
            <v:imagedata r:id="rId162" o:title=""/>
          </v:shape>
          <o:OLEObject Type="Embed" ProgID="Equation.DSMT4" ShapeID="_x0000_i1076" DrawAspect="Content" ObjectID="_1717141099" r:id="rId163"/>
        </w:object>
      </w:r>
      <w:r w:rsidRPr="00BE4A54">
        <w:rPr>
          <w:color w:val="000000" w:themeColor="text1"/>
        </w:rPr>
        <w:t>, hãy tìm quân cờ đối xứng với nó qua tâm đối xứng</w:t>
      </w:r>
      <w:r w:rsidR="009D2FF5">
        <w:rPr>
          <w:color w:val="000000" w:themeColor="text1"/>
        </w:rPr>
        <w:t>.</w:t>
      </w:r>
    </w:p>
    <w:p w14:paraId="491B64A7" w14:textId="77777777" w:rsidR="004F572C"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nằm ở ô </w:t>
      </w:r>
      <w:r w:rsidR="009D2FF5" w:rsidRPr="006035A4">
        <w:rPr>
          <w:color w:val="000000" w:themeColor="text1"/>
          <w:position w:val="-4"/>
        </w:rPr>
        <w:object w:dxaOrig="320" w:dyaOrig="260" w14:anchorId="11B8BCC5">
          <v:shape id="_x0000_i1077" type="#_x0000_t75" style="width:16.1pt;height:13.45pt" o:ole="">
            <v:imagedata r:id="rId164" o:title=""/>
          </v:shape>
          <o:OLEObject Type="Embed" ProgID="Equation.DSMT4" ShapeID="_x0000_i1077" DrawAspect="Content" ObjectID="_1717141100" r:id="rId165"/>
        </w:object>
      </w:r>
      <w:r w:rsidRPr="00BE4A54">
        <w:rPr>
          <w:color w:val="000000" w:themeColor="text1"/>
        </w:rPr>
        <w:t>, hãy tìm quân cờ đối xứng với nó qua trục đối xứn</w:t>
      </w:r>
      <w:r w:rsidR="00607CAC" w:rsidRPr="00BE4A54">
        <w:rPr>
          <w:color w:val="000000" w:themeColor="text1"/>
        </w:rPr>
        <w:t xml:space="preserve">g ngang (đường thẳng giữa hàng </w:t>
      </w:r>
      <w:r w:rsidR="00607CAC" w:rsidRPr="00BE4A54">
        <w:rPr>
          <w:color w:val="000000" w:themeColor="text1"/>
          <w:position w:val="-4"/>
        </w:rPr>
        <w:object w:dxaOrig="200" w:dyaOrig="260" w14:anchorId="772E82CB">
          <v:shape id="_x0000_i1078" type="#_x0000_t75" style="width:10.2pt;height:13.45pt" o:ole="">
            <v:imagedata r:id="rId166" o:title=""/>
          </v:shape>
          <o:OLEObject Type="Embed" ProgID="Equation.DSMT4" ShapeID="_x0000_i1078" DrawAspect="Content" ObjectID="_1717141101" r:id="rId167"/>
        </w:object>
      </w:r>
      <w:r w:rsidRPr="00BE4A54">
        <w:rPr>
          <w:color w:val="000000" w:themeColor="text1"/>
        </w:rPr>
        <w:t xml:space="preserve"> và hàng </w:t>
      </w:r>
      <w:r w:rsidR="00607CAC" w:rsidRPr="00BE4A54">
        <w:rPr>
          <w:color w:val="000000" w:themeColor="text1"/>
          <w:position w:val="-6"/>
        </w:rPr>
        <w:object w:dxaOrig="180" w:dyaOrig="279" w14:anchorId="4E5C8C8C">
          <v:shape id="_x0000_i1079" type="#_x0000_t75" style="width:9.15pt;height:14.5pt" o:ole="">
            <v:imagedata r:id="rId168" o:title=""/>
          </v:shape>
          <o:OLEObject Type="Embed" ProgID="Equation.DSMT4" ShapeID="_x0000_i1079" DrawAspect="Content" ObjectID="_1717141102" r:id="rId169"/>
        </w:object>
      </w:r>
      <w:r w:rsidRPr="00BE4A54">
        <w:rPr>
          <w:color w:val="000000" w:themeColor="text1"/>
        </w:rPr>
        <w:t>)</w:t>
      </w:r>
    </w:p>
    <w:p w14:paraId="3AF13375" w14:textId="4DC60D54" w:rsidR="0022726A" w:rsidRPr="00BE4A54" w:rsidRDefault="006035A4" w:rsidP="00507B39">
      <w:pPr>
        <w:pStyle w:val="NormalWeb"/>
        <w:shd w:val="clear" w:color="auto" w:fill="FFFFFF"/>
        <w:jc w:val="both"/>
        <w:rPr>
          <w:rFonts w:ascii="Open Sans" w:hAnsi="Open Sans" w:cs="Open Sans"/>
          <w:color w:val="000000" w:themeColor="text1"/>
        </w:rPr>
      </w:pPr>
      <w:r>
        <w:rPr>
          <w:noProof/>
        </w:rPr>
        <w:drawing>
          <wp:inline distT="0" distB="0" distL="0" distR="0" wp14:anchorId="4F88B8CA" wp14:editId="4B2606BB">
            <wp:extent cx="2574151" cy="2174582"/>
            <wp:effectExtent l="0" t="0" r="0" b="0"/>
            <wp:docPr id="115" name="Picture 115" descr="Tập tin:MP - Bàn cờ vua - 64 Đen -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Tập tin:MP - Bàn cờ vua - 64 Đen - -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76164" cy="2176283"/>
                    </a:xfrm>
                    <a:prstGeom prst="rect">
                      <a:avLst/>
                    </a:prstGeom>
                    <a:noFill/>
                    <a:ln>
                      <a:noFill/>
                    </a:ln>
                  </pic:spPr>
                </pic:pic>
              </a:graphicData>
            </a:graphic>
          </wp:inline>
        </w:drawing>
      </w:r>
    </w:p>
    <w:p w14:paraId="524FF2B5" w14:textId="77777777" w:rsidR="002046C3" w:rsidRPr="00BE4A54" w:rsidRDefault="0022726A"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 xml:space="preserve"> </w:t>
      </w:r>
      <w:r w:rsidR="002046C3" w:rsidRPr="00BE4A54">
        <w:rPr>
          <w:rFonts w:ascii="Times New Roman" w:hAnsi="Times New Roman" w:cs="Times New Roman"/>
          <w:b/>
          <w:i/>
          <w:color w:val="000000" w:themeColor="text1"/>
          <w:sz w:val="24"/>
          <w:szCs w:val="24"/>
          <w:u w:val="single"/>
        </w:rPr>
        <w:t>Lời giải:</w:t>
      </w:r>
    </w:p>
    <w:p w14:paraId="601EF67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a) Bàn cờ vua có </w:t>
      </w:r>
      <w:r w:rsidR="00607CAC" w:rsidRPr="00BE4A54">
        <w:rPr>
          <w:color w:val="000000" w:themeColor="text1"/>
          <w:position w:val="-4"/>
        </w:rPr>
        <w:object w:dxaOrig="200" w:dyaOrig="260" w14:anchorId="0CDD1C9D">
          <v:shape id="_x0000_i1080" type="#_x0000_t75" style="width:10.2pt;height:13.45pt" o:ole="">
            <v:imagedata r:id="rId171" o:title=""/>
          </v:shape>
          <o:OLEObject Type="Embed" ProgID="Equation.DSMT4" ShapeID="_x0000_i1080" DrawAspect="Content" ObjectID="_1717141103" r:id="rId172"/>
        </w:object>
      </w:r>
      <w:r w:rsidRPr="00BE4A54">
        <w:rPr>
          <w:color w:val="000000" w:themeColor="text1"/>
        </w:rPr>
        <w:t xml:space="preserve"> trục đối xứng gồm: hai đường chéo của bàn cờ, trục ngang là đường thẳng giữa hàng </w:t>
      </w:r>
      <w:r w:rsidR="00607CAC" w:rsidRPr="00BE4A54">
        <w:rPr>
          <w:color w:val="000000" w:themeColor="text1"/>
          <w:position w:val="-4"/>
        </w:rPr>
        <w:object w:dxaOrig="200" w:dyaOrig="260" w14:anchorId="199F5CFF">
          <v:shape id="_x0000_i1081" type="#_x0000_t75" style="width:10.2pt;height:13.45pt" o:ole="">
            <v:imagedata r:id="rId171" o:title=""/>
          </v:shape>
          <o:OLEObject Type="Embed" ProgID="Equation.DSMT4" ShapeID="_x0000_i1081" DrawAspect="Content" ObjectID="_1717141104" r:id="rId173"/>
        </w:object>
      </w:r>
      <w:r w:rsidRPr="00BE4A54">
        <w:rPr>
          <w:color w:val="000000" w:themeColor="text1"/>
        </w:rPr>
        <w:t xml:space="preserve"> và </w:t>
      </w:r>
      <w:r w:rsidR="00607CAC" w:rsidRPr="00BE4A54">
        <w:rPr>
          <w:color w:val="000000" w:themeColor="text1"/>
          <w:position w:val="-6"/>
        </w:rPr>
        <w:object w:dxaOrig="180" w:dyaOrig="279" w14:anchorId="11BF71B0">
          <v:shape id="_x0000_i1082" type="#_x0000_t75" style="width:9.15pt;height:14.5pt" o:ole="">
            <v:imagedata r:id="rId174" o:title=""/>
          </v:shape>
          <o:OLEObject Type="Embed" ProgID="Equation.DSMT4" ShapeID="_x0000_i1082" DrawAspect="Content" ObjectID="_1717141105" r:id="rId175"/>
        </w:object>
      </w:r>
      <w:r w:rsidRPr="00BE4A54">
        <w:rPr>
          <w:color w:val="000000" w:themeColor="text1"/>
        </w:rPr>
        <w:t xml:space="preserve">, trục dọc là đường thẳng giữa cột </w:t>
      </w:r>
      <w:r w:rsidR="006035A4" w:rsidRPr="006035A4">
        <w:rPr>
          <w:color w:val="000000" w:themeColor="text1"/>
          <w:position w:val="-4"/>
        </w:rPr>
        <w:object w:dxaOrig="260" w:dyaOrig="260" w14:anchorId="7879389D">
          <v:shape id="_x0000_i1083" type="#_x0000_t75" style="width:13.45pt;height:13.45pt" o:ole="">
            <v:imagedata r:id="rId176" o:title=""/>
          </v:shape>
          <o:OLEObject Type="Embed" ProgID="Equation.DSMT4" ShapeID="_x0000_i1083" DrawAspect="Content" ObjectID="_1717141106" r:id="rId177"/>
        </w:object>
      </w:r>
      <w:r w:rsidRPr="00BE4A54">
        <w:rPr>
          <w:color w:val="000000" w:themeColor="text1"/>
        </w:rPr>
        <w:t xml:space="preserve"> và cột </w:t>
      </w:r>
      <w:r w:rsidR="006035A4" w:rsidRPr="006035A4">
        <w:rPr>
          <w:color w:val="000000" w:themeColor="text1"/>
          <w:position w:val="-4"/>
        </w:rPr>
        <w:object w:dxaOrig="240" w:dyaOrig="260" w14:anchorId="5D7DCA68">
          <v:shape id="_x0000_i1084" type="#_x0000_t75" style="width:12.35pt;height:13.45pt" o:ole="">
            <v:imagedata r:id="rId178" o:title=""/>
          </v:shape>
          <o:OLEObject Type="Embed" ProgID="Equation.DSMT4" ShapeID="_x0000_i1084" DrawAspect="Content" ObjectID="_1717141107" r:id="rId179"/>
        </w:object>
      </w:r>
      <w:r w:rsidRPr="00BE4A54">
        <w:rPr>
          <w:color w:val="000000" w:themeColor="text1"/>
        </w:rPr>
        <w:t>.</w:t>
      </w:r>
    </w:p>
    <w:p w14:paraId="1EE26F4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Tâm đối xứng của bàn cờ là giao của </w:t>
      </w:r>
      <w:r w:rsidR="00607CAC" w:rsidRPr="00BE4A54">
        <w:rPr>
          <w:color w:val="000000" w:themeColor="text1"/>
          <w:position w:val="-4"/>
        </w:rPr>
        <w:object w:dxaOrig="200" w:dyaOrig="260" w14:anchorId="3DCADCDC">
          <v:shape id="_x0000_i1085" type="#_x0000_t75" style="width:10.2pt;height:13.45pt" o:ole="">
            <v:imagedata r:id="rId171" o:title=""/>
          </v:shape>
          <o:OLEObject Type="Embed" ProgID="Equation.DSMT4" ShapeID="_x0000_i1085" DrawAspect="Content" ObjectID="_1717141108" r:id="rId180"/>
        </w:object>
      </w:r>
      <w:r w:rsidRPr="00BE4A54">
        <w:rPr>
          <w:color w:val="000000" w:themeColor="text1"/>
        </w:rPr>
        <w:t xml:space="preserve"> trục đối xứng</w:t>
      </w:r>
    </w:p>
    <w:p w14:paraId="6FD4B3A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ở ô </w:t>
      </w:r>
      <w:r w:rsidR="006035A4" w:rsidRPr="006035A4">
        <w:rPr>
          <w:color w:val="000000" w:themeColor="text1"/>
          <w:position w:val="-4"/>
        </w:rPr>
        <w:object w:dxaOrig="320" w:dyaOrig="260" w14:anchorId="2A87BF09">
          <v:shape id="_x0000_i1086" type="#_x0000_t75" style="width:16.1pt;height:13.45pt" o:ole="">
            <v:imagedata r:id="rId162" o:title=""/>
          </v:shape>
          <o:OLEObject Type="Embed" ProgID="Equation.DSMT4" ShapeID="_x0000_i1086" DrawAspect="Content" ObjectID="_1717141109" r:id="rId181"/>
        </w:object>
      </w:r>
      <w:r w:rsidRPr="00BE4A54">
        <w:rPr>
          <w:color w:val="000000" w:themeColor="text1"/>
        </w:rPr>
        <w:t xml:space="preserve">, có hình đối xứng qua tâm là mã đen ở ô </w:t>
      </w:r>
      <w:r w:rsidR="006035A4" w:rsidRPr="006035A4">
        <w:rPr>
          <w:color w:val="000000" w:themeColor="text1"/>
          <w:position w:val="-6"/>
        </w:rPr>
        <w:object w:dxaOrig="360" w:dyaOrig="279" w14:anchorId="34B89150">
          <v:shape id="_x0000_i1087" type="#_x0000_t75" style="width:18.25pt;height:14.5pt" o:ole="">
            <v:imagedata r:id="rId182" o:title=""/>
          </v:shape>
          <o:OLEObject Type="Embed" ProgID="Equation.DSMT4" ShapeID="_x0000_i1087" DrawAspect="Content" ObjectID="_1717141110" r:id="rId183"/>
        </w:object>
      </w:r>
    </w:p>
    <w:p w14:paraId="4DFD60AA"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ở ô </w:t>
      </w:r>
      <w:r w:rsidR="006035A4" w:rsidRPr="006035A4">
        <w:rPr>
          <w:color w:val="000000" w:themeColor="text1"/>
          <w:position w:val="-4"/>
        </w:rPr>
        <w:object w:dxaOrig="320" w:dyaOrig="260" w14:anchorId="27AB8A1F">
          <v:shape id="_x0000_i1088" type="#_x0000_t75" style="width:16.1pt;height:13.45pt" o:ole="">
            <v:imagedata r:id="rId164" o:title=""/>
          </v:shape>
          <o:OLEObject Type="Embed" ProgID="Equation.DSMT4" ShapeID="_x0000_i1088" DrawAspect="Content" ObjectID="_1717141111" r:id="rId184"/>
        </w:object>
      </w:r>
      <w:r w:rsidRPr="00BE4A54">
        <w:rPr>
          <w:color w:val="000000" w:themeColor="text1"/>
        </w:rPr>
        <w:t xml:space="preserve">, có hình đối xứng qua trục ngang (giữa hàng 4 và hàng 5) là vua đen ở ô </w:t>
      </w:r>
      <w:r w:rsidR="006035A4" w:rsidRPr="00BE4A54">
        <w:rPr>
          <w:color w:val="000000" w:themeColor="text1"/>
          <w:position w:val="-6"/>
        </w:rPr>
        <w:object w:dxaOrig="360" w:dyaOrig="279" w14:anchorId="7ADE9BDA">
          <v:shape id="_x0000_i1089" type="#_x0000_t75" style="width:18.8pt;height:14.5pt" o:ole="">
            <v:imagedata r:id="rId185" o:title=""/>
          </v:shape>
          <o:OLEObject Type="Embed" ProgID="Equation.DSMT4" ShapeID="_x0000_i1089" DrawAspect="Content" ObjectID="_1717141112" r:id="rId186"/>
        </w:object>
      </w:r>
    </w:p>
    <w:p w14:paraId="0C7246C8" w14:textId="22D57DA5" w:rsidR="009D2FF5" w:rsidRPr="00F80FCD" w:rsidRDefault="006035A4" w:rsidP="00F80FCD">
      <w:pPr>
        <w:pStyle w:val="NormalWeb"/>
        <w:shd w:val="clear" w:color="auto" w:fill="FFFFFF"/>
        <w:jc w:val="both"/>
        <w:rPr>
          <w:rFonts w:ascii="Open Sans" w:hAnsi="Open Sans" w:cs="Open Sans"/>
          <w:color w:val="000000" w:themeColor="text1"/>
        </w:rPr>
      </w:pPr>
      <w:r>
        <w:rPr>
          <w:rFonts w:ascii="Open Sans" w:hAnsi="Open Sans" w:cs="Open Sans"/>
          <w:noProof/>
          <w:color w:val="000000" w:themeColor="text1"/>
        </w:rPr>
        <w:lastRenderedPageBreak/>
        <w:drawing>
          <wp:inline distT="0" distB="0" distL="0" distR="0" wp14:anchorId="490DFD2B" wp14:editId="38B647F1">
            <wp:extent cx="3150235" cy="272796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150235" cy="2727960"/>
                    </a:xfrm>
                    <a:prstGeom prst="rect">
                      <a:avLst/>
                    </a:prstGeom>
                    <a:noFill/>
                    <a:ln>
                      <a:noFill/>
                    </a:ln>
                  </pic:spPr>
                </pic:pic>
              </a:graphicData>
            </a:graphic>
          </wp:inline>
        </w:drawing>
      </w:r>
    </w:p>
    <w:p w14:paraId="17122526" w14:textId="77777777" w:rsidR="00796343" w:rsidRPr="009D2FF5" w:rsidRDefault="00796343" w:rsidP="00507B39">
      <w:pPr>
        <w:ind w:right="49"/>
        <w:jc w:val="both"/>
        <w:rPr>
          <w:rFonts w:ascii="Times New Roman" w:hAnsi="Times New Roman" w:cs="Times New Roman"/>
          <w:b/>
          <w:color w:val="0070C0"/>
          <w:sz w:val="24"/>
          <w:szCs w:val="24"/>
        </w:rPr>
      </w:pPr>
      <w:r w:rsidRPr="009D2FF5">
        <w:rPr>
          <w:rFonts w:ascii="Times New Roman" w:hAnsi="Times New Roman" w:cs="Times New Roman"/>
          <w:b/>
          <w:color w:val="0070C0"/>
          <w:sz w:val="24"/>
          <w:szCs w:val="24"/>
        </w:rPr>
        <w:t xml:space="preserve">Dạng 2. </w:t>
      </w:r>
      <w:r w:rsidR="004F572C" w:rsidRPr="009D2FF5">
        <w:rPr>
          <w:rFonts w:ascii="Times New Roman" w:hAnsi="Times New Roman" w:cs="Times New Roman"/>
          <w:b/>
          <w:color w:val="0070C0"/>
          <w:sz w:val="24"/>
          <w:szCs w:val="24"/>
        </w:rPr>
        <w:t>Vẽ</w:t>
      </w:r>
      <w:r w:rsidR="007D4292" w:rsidRPr="009D2FF5">
        <w:rPr>
          <w:rFonts w:ascii="Times New Roman" w:hAnsi="Times New Roman" w:cs="Times New Roman"/>
          <w:b/>
          <w:color w:val="0070C0"/>
          <w:sz w:val="24"/>
          <w:szCs w:val="24"/>
        </w:rPr>
        <w:t xml:space="preserve"> hình có tính đối xứng</w:t>
      </w:r>
    </w:p>
    <w:p w14:paraId="2E27E904" w14:textId="77777777" w:rsidR="00796343" w:rsidRPr="00DC4871" w:rsidRDefault="00796343" w:rsidP="00507B39">
      <w:pPr>
        <w:ind w:right="49"/>
        <w:jc w:val="both"/>
        <w:rPr>
          <w:rFonts w:ascii="Times New Roman" w:hAnsi="Times New Roman" w:cs="Times New Roman"/>
          <w:b/>
          <w:i/>
          <w:color w:val="0070C0"/>
          <w:sz w:val="24"/>
          <w:szCs w:val="24"/>
        </w:rPr>
      </w:pPr>
      <w:r w:rsidRPr="00DC4871">
        <w:rPr>
          <w:rFonts w:ascii="Times New Roman" w:hAnsi="Times New Roman" w:cs="Times New Roman"/>
          <w:b/>
          <w:i/>
          <w:color w:val="0070C0"/>
          <w:sz w:val="24"/>
          <w:szCs w:val="24"/>
        </w:rPr>
        <w:t>I. Phương pháp giải</w:t>
      </w:r>
    </w:p>
    <w:p w14:paraId="4C22F97F"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43F2C2EA" wp14:editId="532C6718">
            <wp:simplePos x="0" y="0"/>
            <wp:positionH relativeFrom="column">
              <wp:posOffset>3902075</wp:posOffset>
            </wp:positionH>
            <wp:positionV relativeFrom="paragraph">
              <wp:posOffset>403225</wp:posOffset>
            </wp:positionV>
            <wp:extent cx="2362200" cy="1695450"/>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62200" cy="1695450"/>
                    </a:xfrm>
                    <a:prstGeom prst="rect">
                      <a:avLst/>
                    </a:prstGeom>
                    <a:noFill/>
                    <a:ln>
                      <a:noFill/>
                    </a:ln>
                  </pic:spPr>
                </pic:pic>
              </a:graphicData>
            </a:graphic>
          </wp:anchor>
        </w:drawing>
      </w:r>
      <w:r w:rsidRPr="00BE4A54">
        <w:rPr>
          <w:rFonts w:ascii="Times New Roman" w:eastAsia="Times New Roman" w:hAnsi="Times New Roman" w:cs="Times New Roman"/>
          <w:color w:val="000000" w:themeColor="text1"/>
          <w:sz w:val="24"/>
          <w:szCs w:val="24"/>
          <w:lang w:val="nl-NL"/>
        </w:rPr>
        <w:t xml:space="preserve">- Để vẽ điểm </w:t>
      </w:r>
      <w:r w:rsidRPr="00BE4A54">
        <w:rPr>
          <w:rFonts w:ascii="Times New Roman" w:eastAsia="Times New Roman" w:hAnsi="Times New Roman" w:cs="Times New Roman"/>
          <w:color w:val="000000" w:themeColor="text1"/>
          <w:position w:val="-4"/>
          <w:sz w:val="24"/>
          <w:szCs w:val="24"/>
          <w:lang w:val="nl-NL"/>
        </w:rPr>
        <w:object w:dxaOrig="320" w:dyaOrig="260" w14:anchorId="697BE69F">
          <v:shape id="_x0000_i1090" type="#_x0000_t75" style="width:17.2pt;height:12.9pt" o:ole="">
            <v:imagedata r:id="rId189" o:title=""/>
          </v:shape>
          <o:OLEObject Type="Embed" ProgID="Equation.DSMT4" ShapeID="_x0000_i1090" DrawAspect="Content" ObjectID="_1717141113" r:id="rId190"/>
        </w:object>
      </w:r>
      <w:r w:rsidRPr="00BE4A54">
        <w:rPr>
          <w:rFonts w:ascii="Times New Roman" w:eastAsia="Times New Roman" w:hAnsi="Times New Roman" w:cs="Times New Roman"/>
          <w:color w:val="000000" w:themeColor="text1"/>
          <w:sz w:val="24"/>
          <w:szCs w:val="24"/>
          <w:lang w:val="nl-NL"/>
        </w:rPr>
        <w:t xml:space="preserve"> đối xứng với điểm </w:t>
      </w:r>
      <w:r w:rsidR="00C9284A" w:rsidRPr="00BE4A54">
        <w:rPr>
          <w:color w:val="000000" w:themeColor="text1"/>
          <w:position w:val="-4"/>
        </w:rPr>
        <w:object w:dxaOrig="240" w:dyaOrig="260" w14:anchorId="514B58F9">
          <v:shape id="_x0000_i1091" type="#_x0000_t75" style="width:12.35pt;height:13.45pt" o:ole="">
            <v:imagedata r:id="rId191" o:title=""/>
          </v:shape>
          <o:OLEObject Type="Embed" ProgID="Equation.DSMT4" ShapeID="_x0000_i1091" DrawAspect="Content" ObjectID="_1717141114" r:id="rId192"/>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52A121EC">
          <v:shape id="_x0000_i1092" type="#_x0000_t75" style="width:12.35pt;height:12.9pt" o:ole="">
            <v:imagedata r:id="rId193" o:title=""/>
          </v:shape>
          <o:OLEObject Type="Embed" ProgID="Equation.DSMT4" ShapeID="_x0000_i1092" DrawAspect="Content" ObjectID="_1717141115" r:id="rId194"/>
        </w:object>
      </w:r>
      <w:r w:rsidRPr="00BE4A54">
        <w:rPr>
          <w:rFonts w:ascii="Times New Roman" w:eastAsia="Times New Roman" w:hAnsi="Times New Roman" w:cs="Times New Roman"/>
          <w:color w:val="000000" w:themeColor="text1"/>
          <w:sz w:val="24"/>
          <w:szCs w:val="24"/>
          <w:lang w:val="nl-NL"/>
        </w:rPr>
        <w:t xml:space="preserve"> ta thực hiện như sau: Dựng đường tròn tâm </w:t>
      </w:r>
      <w:r w:rsidRPr="00BE4A54">
        <w:rPr>
          <w:rFonts w:ascii="Arial" w:eastAsia="Arial" w:hAnsi="Arial" w:cs="Times New Roman"/>
          <w:color w:val="000000" w:themeColor="text1"/>
          <w:position w:val="-6"/>
        </w:rPr>
        <w:object w:dxaOrig="240" w:dyaOrig="279" w14:anchorId="0A9F2FEE">
          <v:shape id="_x0000_i1093" type="#_x0000_t75" style="width:12.35pt;height:12.9pt" o:ole="">
            <v:imagedata r:id="rId193" o:title=""/>
          </v:shape>
          <o:OLEObject Type="Embed" ProgID="Equation.DSMT4" ShapeID="_x0000_i1093" DrawAspect="Content" ObjectID="_1717141116" r:id="rId195"/>
        </w:object>
      </w:r>
      <w:r w:rsidRPr="00BE4A54">
        <w:rPr>
          <w:rFonts w:ascii="Times New Roman" w:eastAsia="Times New Roman" w:hAnsi="Times New Roman" w:cs="Times New Roman"/>
          <w:color w:val="000000" w:themeColor="text1"/>
          <w:sz w:val="24"/>
          <w:szCs w:val="24"/>
          <w:lang w:val="nl-NL"/>
        </w:rPr>
        <w:t xml:space="preserve"> bán kính </w:t>
      </w:r>
      <w:r w:rsidR="0018316C" w:rsidRPr="0018316C">
        <w:rPr>
          <w:rFonts w:ascii="Arial" w:eastAsia="Arial" w:hAnsi="Arial" w:cs="Times New Roman"/>
          <w:position w:val="-6"/>
        </w:rPr>
        <w:object w:dxaOrig="380" w:dyaOrig="279" w14:anchorId="17FE8518">
          <v:shape id="_x0000_i1094" type="#_x0000_t75" style="width:19.35pt;height:12.9pt" o:ole="">
            <v:imagedata r:id="rId196" o:title=""/>
          </v:shape>
          <o:OLEObject Type="Embed" ProgID="Equation.DSMT4" ShapeID="_x0000_i1094" DrawAspect="Content" ObjectID="_1717141117" r:id="rId197"/>
        </w:object>
      </w:r>
      <w:r w:rsidRPr="00BE4A54">
        <w:rPr>
          <w:rFonts w:ascii="Times New Roman" w:eastAsia="Times New Roman" w:hAnsi="Times New Roman" w:cs="Times New Roman"/>
          <w:color w:val="000000" w:themeColor="text1"/>
          <w:sz w:val="24"/>
          <w:szCs w:val="24"/>
          <w:lang w:val="nl-NL"/>
        </w:rPr>
        <w:t xml:space="preserve">, đường tròn này cắt lại đường thẳng </w:t>
      </w:r>
      <w:r w:rsidR="0073332B" w:rsidRPr="00BE4A54">
        <w:rPr>
          <w:rFonts w:ascii="Arial" w:eastAsia="Arial" w:hAnsi="Arial" w:cs="Times New Roman"/>
          <w:color w:val="000000" w:themeColor="text1"/>
          <w:position w:val="-6"/>
        </w:rPr>
        <w:object w:dxaOrig="380" w:dyaOrig="279" w14:anchorId="1A44B613">
          <v:shape id="_x0000_i1095" type="#_x0000_t75" style="width:19.35pt;height:12.9pt" o:ole="">
            <v:imagedata r:id="rId198" o:title=""/>
          </v:shape>
          <o:OLEObject Type="Embed" ProgID="Equation.DSMT4" ShapeID="_x0000_i1095" DrawAspect="Content" ObjectID="_1717141118" r:id="rId199"/>
        </w:object>
      </w:r>
      <w:r w:rsidRPr="00BE4A54">
        <w:rPr>
          <w:rFonts w:ascii="Times New Roman" w:eastAsia="Times New Roman" w:hAnsi="Times New Roman" w:cs="Times New Roman"/>
          <w:color w:val="000000" w:themeColor="text1"/>
          <w:sz w:val="24"/>
          <w:szCs w:val="24"/>
          <w:lang w:val="nl-NL"/>
        </w:rPr>
        <w:t xml:space="preserve"> tại điểm </w:t>
      </w:r>
      <w:r w:rsidRPr="00BE4A54">
        <w:rPr>
          <w:rFonts w:ascii="Times New Roman" w:eastAsia="Times New Roman" w:hAnsi="Times New Roman" w:cs="Times New Roman"/>
          <w:color w:val="000000" w:themeColor="text1"/>
          <w:position w:val="-4"/>
          <w:sz w:val="24"/>
          <w:szCs w:val="24"/>
          <w:lang w:val="nl-NL"/>
        </w:rPr>
        <w:object w:dxaOrig="320" w:dyaOrig="260" w14:anchorId="5909ADE6">
          <v:shape id="_x0000_i1096" type="#_x0000_t75" style="width:17.2pt;height:12.9pt" o:ole="">
            <v:imagedata r:id="rId189" o:title=""/>
          </v:shape>
          <o:OLEObject Type="Embed" ProgID="Equation.DSMT4" ShapeID="_x0000_i1096" DrawAspect="Content" ObjectID="_1717141119" r:id="rId200"/>
        </w:object>
      </w:r>
      <w:r w:rsidRPr="00BE4A54">
        <w:rPr>
          <w:rFonts w:ascii="Times New Roman" w:eastAsia="Times New Roman" w:hAnsi="Times New Roman" w:cs="Times New Roman"/>
          <w:color w:val="000000" w:themeColor="text1"/>
          <w:sz w:val="24"/>
          <w:szCs w:val="24"/>
          <w:lang w:val="nl-NL"/>
        </w:rPr>
        <w:t xml:space="preserve"> khác </w:t>
      </w:r>
      <w:r w:rsidR="0073332B" w:rsidRPr="00BE4A54">
        <w:rPr>
          <w:color w:val="000000" w:themeColor="text1"/>
          <w:position w:val="-4"/>
        </w:rPr>
        <w:object w:dxaOrig="240" w:dyaOrig="260" w14:anchorId="636136D4">
          <v:shape id="_x0000_i1097" type="#_x0000_t75" style="width:12.35pt;height:13.45pt" o:ole="">
            <v:imagedata r:id="rId191" o:title=""/>
          </v:shape>
          <o:OLEObject Type="Embed" ProgID="Equation.DSMT4" ShapeID="_x0000_i1097" DrawAspect="Content" ObjectID="_1717141120" r:id="rId201"/>
        </w:object>
      </w:r>
      <w:r w:rsidRPr="00BE4A54">
        <w:rPr>
          <w:rFonts w:ascii="Times New Roman" w:eastAsia="Times New Roman" w:hAnsi="Times New Roman" w:cs="Times New Roman"/>
          <w:color w:val="000000" w:themeColor="text1"/>
          <w:sz w:val="24"/>
          <w:szCs w:val="24"/>
          <w:lang w:val="nl-NL"/>
        </w:rPr>
        <w:t xml:space="preserve">. Khi đó điểm </w:t>
      </w:r>
      <w:r w:rsidRPr="00BE4A54">
        <w:rPr>
          <w:rFonts w:ascii="Times New Roman" w:eastAsia="Times New Roman" w:hAnsi="Times New Roman" w:cs="Times New Roman"/>
          <w:color w:val="000000" w:themeColor="text1"/>
          <w:position w:val="-4"/>
          <w:sz w:val="24"/>
          <w:szCs w:val="24"/>
          <w:lang w:val="nl-NL"/>
        </w:rPr>
        <w:object w:dxaOrig="320" w:dyaOrig="260" w14:anchorId="238160E6">
          <v:shape id="_x0000_i1098" type="#_x0000_t75" style="width:17.2pt;height:12.9pt" o:ole="">
            <v:imagedata r:id="rId189" o:title=""/>
          </v:shape>
          <o:OLEObject Type="Embed" ProgID="Equation.DSMT4" ShapeID="_x0000_i1098" DrawAspect="Content" ObjectID="_1717141121" r:id="rId202"/>
        </w:object>
      </w:r>
      <w:r w:rsidRPr="00BE4A54">
        <w:rPr>
          <w:rFonts w:ascii="Times New Roman" w:eastAsia="Times New Roman" w:hAnsi="Times New Roman" w:cs="Times New Roman"/>
          <w:color w:val="000000" w:themeColor="text1"/>
          <w:sz w:val="24"/>
          <w:szCs w:val="24"/>
          <w:lang w:val="nl-NL"/>
        </w:rPr>
        <w:t xml:space="preserve"> là điểm đối xứng với điểm </w:t>
      </w:r>
      <w:r w:rsidR="0073332B" w:rsidRPr="00BE4A54">
        <w:rPr>
          <w:color w:val="000000" w:themeColor="text1"/>
          <w:position w:val="-4"/>
        </w:rPr>
        <w:object w:dxaOrig="240" w:dyaOrig="260" w14:anchorId="356F1107">
          <v:shape id="_x0000_i1099" type="#_x0000_t75" style="width:12.35pt;height:13.45pt" o:ole="">
            <v:imagedata r:id="rId191" o:title=""/>
          </v:shape>
          <o:OLEObject Type="Embed" ProgID="Equation.DSMT4" ShapeID="_x0000_i1099" DrawAspect="Content" ObjectID="_1717141122" r:id="rId203"/>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00ECF93C">
          <v:shape id="_x0000_i1100" type="#_x0000_t75" style="width:12.35pt;height:12.9pt" o:ole="">
            <v:imagedata r:id="rId193" o:title=""/>
          </v:shape>
          <o:OLEObject Type="Embed" ProgID="Equation.DSMT4" ShapeID="_x0000_i1100" DrawAspect="Content" ObjectID="_1717141123" r:id="rId204"/>
        </w:object>
      </w:r>
      <w:r w:rsidRPr="00BE4A54">
        <w:rPr>
          <w:rFonts w:ascii="Times New Roman" w:eastAsia="Times New Roman" w:hAnsi="Times New Roman" w:cs="Times New Roman"/>
          <w:color w:val="000000" w:themeColor="text1"/>
          <w:sz w:val="24"/>
          <w:szCs w:val="24"/>
          <w:lang w:val="nl-NL"/>
        </w:rPr>
        <w:t>.</w:t>
      </w:r>
    </w:p>
    <w:p w14:paraId="74CA5C11"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ab/>
      </w:r>
    </w:p>
    <w:p w14:paraId="123AFDB3" w14:textId="77777777" w:rsidR="007D4292"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 xml:space="preserve">- Để vẽ được 2 hình đối xứng với nhau qua 1 điểm </w:t>
      </w:r>
      <w:r w:rsidRPr="00BE4A54">
        <w:rPr>
          <w:rFonts w:ascii="Arial" w:eastAsia="Arial" w:hAnsi="Arial"/>
          <w:color w:val="000000" w:themeColor="text1"/>
          <w:position w:val="-6"/>
        </w:rPr>
        <w:object w:dxaOrig="240" w:dyaOrig="279" w14:anchorId="1E223569">
          <v:shape id="_x0000_i1101" type="#_x0000_t75" style="width:12.35pt;height:12.9pt" o:ole="">
            <v:imagedata r:id="rId193" o:title=""/>
          </v:shape>
          <o:OLEObject Type="Embed" ProgID="Equation.DSMT4" ShapeID="_x0000_i1101" DrawAspect="Content" ObjectID="_1717141124" r:id="rId205"/>
        </w:object>
      </w:r>
      <w:r w:rsidRPr="00BE4A54">
        <w:rPr>
          <w:rFonts w:ascii="Times New Roman" w:eastAsia="Times New Roman" w:hAnsi="Times New Roman" w:cs="Times New Roman"/>
          <w:color w:val="000000" w:themeColor="text1"/>
          <w:sz w:val="24"/>
          <w:szCs w:val="24"/>
          <w:lang w:val="nl-NL"/>
        </w:rPr>
        <w:t xml:space="preserve">, ta sẽ chọn một số điểm đặc biệt thuộc hình đó, lấy đối xứng qua </w:t>
      </w:r>
      <w:r w:rsidRPr="00BE4A54">
        <w:rPr>
          <w:rFonts w:ascii="Arial" w:eastAsia="Arial" w:hAnsi="Arial"/>
          <w:color w:val="000000" w:themeColor="text1"/>
          <w:position w:val="-6"/>
        </w:rPr>
        <w:object w:dxaOrig="240" w:dyaOrig="279" w14:anchorId="2167C2FB">
          <v:shape id="_x0000_i1102" type="#_x0000_t75" style="width:12.35pt;height:12.9pt" o:ole="">
            <v:imagedata r:id="rId193" o:title=""/>
          </v:shape>
          <o:OLEObject Type="Embed" ProgID="Equation.DSMT4" ShapeID="_x0000_i1102" DrawAspect="Content" ObjectID="_1717141125" r:id="rId206"/>
        </w:object>
      </w:r>
      <w:r w:rsidRPr="00BE4A54">
        <w:rPr>
          <w:rFonts w:ascii="Times New Roman" w:eastAsia="Times New Roman" w:hAnsi="Times New Roman" w:cs="Times New Roman"/>
          <w:color w:val="000000" w:themeColor="text1"/>
          <w:sz w:val="24"/>
          <w:szCs w:val="24"/>
          <w:lang w:val="nl-NL"/>
        </w:rPr>
        <w:t xml:space="preserve"> rồi nối các điểm đó lại để được hình mới đối xứng với hình đã cho qua tâm </w:t>
      </w:r>
      <w:r w:rsidRPr="00BE4A54">
        <w:rPr>
          <w:rFonts w:ascii="Arial" w:eastAsia="Arial" w:hAnsi="Arial"/>
          <w:color w:val="000000" w:themeColor="text1"/>
          <w:position w:val="-6"/>
        </w:rPr>
        <w:object w:dxaOrig="240" w:dyaOrig="279" w14:anchorId="24AFE141">
          <v:shape id="_x0000_i1103" type="#_x0000_t75" style="width:12.35pt;height:12.9pt" o:ole="">
            <v:imagedata r:id="rId193" o:title=""/>
          </v:shape>
          <o:OLEObject Type="Embed" ProgID="Equation.DSMT4" ShapeID="_x0000_i1103" DrawAspect="Content" ObjectID="_1717141126" r:id="rId207"/>
        </w:object>
      </w:r>
      <w:r w:rsidRPr="00BE4A54">
        <w:rPr>
          <w:rFonts w:ascii="Times New Roman" w:eastAsia="Times New Roman" w:hAnsi="Times New Roman" w:cs="Times New Roman"/>
          <w:color w:val="000000" w:themeColor="text1"/>
          <w:sz w:val="24"/>
          <w:szCs w:val="24"/>
          <w:lang w:val="nl-NL"/>
        </w:rPr>
        <w:t>.</w:t>
      </w:r>
    </w:p>
    <w:p w14:paraId="7C2389E0" w14:textId="77777777" w:rsidR="007D4292" w:rsidRPr="00BE4A54" w:rsidRDefault="007D4292" w:rsidP="00507B39">
      <w:pPr>
        <w:spacing w:after="160" w:line="259" w:lineRule="auto"/>
        <w:jc w:val="both"/>
        <w:rPr>
          <w:rFonts w:ascii="Times New Roman" w:eastAsia="Times New Roman" w:hAnsi="Times New Roman" w:cs="Times New Roman"/>
          <w:color w:val="000000" w:themeColor="text1"/>
          <w:sz w:val="24"/>
          <w:szCs w:val="24"/>
          <w:lang w:val="nl-NL"/>
        </w:rPr>
      </w:pPr>
    </w:p>
    <w:p w14:paraId="7A6D4C02" w14:textId="77777777" w:rsidR="00F044D5" w:rsidRPr="00BE4A54" w:rsidRDefault="00F044D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hAnsi="Times New Roman" w:cs="Times New Roman"/>
          <w:color w:val="000000" w:themeColor="text1"/>
          <w:sz w:val="24"/>
          <w:szCs w:val="24"/>
        </w:rPr>
        <w:t xml:space="preserve">- Để vẽ được hình đối xứng qua trục </w:t>
      </w:r>
      <w:r w:rsidRPr="00BE4A54">
        <w:rPr>
          <w:color w:val="000000" w:themeColor="text1"/>
          <w:position w:val="-6"/>
        </w:rPr>
        <w:object w:dxaOrig="220" w:dyaOrig="279" w14:anchorId="0A613014">
          <v:shape id="_x0000_i1104" type="#_x0000_t75" style="width:11.3pt;height:14.5pt" o:ole="">
            <v:imagedata r:id="rId8" o:title=""/>
          </v:shape>
          <o:OLEObject Type="Embed" ProgID="Equation.DSMT4" ShapeID="_x0000_i1104" DrawAspect="Content" ObjectID="_1717141127" r:id="rId208"/>
        </w:object>
      </w:r>
      <w:r w:rsidRPr="00BE4A54">
        <w:rPr>
          <w:rFonts w:ascii="Times New Roman" w:hAnsi="Times New Roman" w:cs="Times New Roman"/>
          <w:color w:val="000000" w:themeColor="text1"/>
          <w:sz w:val="24"/>
          <w:szCs w:val="24"/>
        </w:rPr>
        <w:t xml:space="preserve"> thì đường thẳng </w:t>
      </w:r>
      <w:r w:rsidRPr="00BE4A54">
        <w:rPr>
          <w:color w:val="000000" w:themeColor="text1"/>
          <w:position w:val="-6"/>
        </w:rPr>
        <w:object w:dxaOrig="220" w:dyaOrig="279" w14:anchorId="4D7E269A">
          <v:shape id="_x0000_i1105" type="#_x0000_t75" style="width:11.3pt;height:14.5pt" o:ole="">
            <v:imagedata r:id="rId8" o:title=""/>
          </v:shape>
          <o:OLEObject Type="Embed" ProgID="Equation.DSMT4" ShapeID="_x0000_i1105" DrawAspect="Content" ObjectID="_1717141128" r:id="rId209"/>
        </w:object>
      </w:r>
      <w:r w:rsidRPr="00BE4A54">
        <w:rPr>
          <w:rFonts w:ascii="Times New Roman" w:hAnsi="Times New Roman" w:cs="Times New Roman"/>
          <w:color w:val="000000" w:themeColor="text1"/>
          <w:sz w:val="24"/>
          <w:szCs w:val="24"/>
        </w:rPr>
        <w:t>cần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eastAsia="Times New Roman"/>
          <w:color w:val="000000" w:themeColor="text1"/>
          <w:position w:val="-6"/>
          <w:lang w:val="vi-VN"/>
        </w:rPr>
        <w:object w:dxaOrig="220" w:dyaOrig="279" w14:anchorId="7B9BAE08">
          <v:shape id="_x0000_i1106" type="#_x0000_t75" style="width:11.3pt;height:14.5pt" o:ole="">
            <v:imagedata r:id="rId10" o:title=""/>
          </v:shape>
          <o:OLEObject Type="Embed" ProgID="Equation.DSMT4" ShapeID="_x0000_i1106" DrawAspect="Content" ObjectID="_1717141129" r:id="rId210"/>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p>
    <w:p w14:paraId="4E09EFD2" w14:textId="77777777" w:rsidR="006D4394" w:rsidRPr="00BE4A54" w:rsidRDefault="00796343" w:rsidP="00507B39">
      <w:pPr>
        <w:ind w:right="49"/>
        <w:jc w:val="both"/>
        <w:rPr>
          <w:rFonts w:ascii="Times New Roman" w:hAnsi="Times New Roman" w:cs="Times New Roman"/>
          <w:b/>
          <w:i/>
          <w:color w:val="0070C0"/>
          <w:sz w:val="24"/>
          <w:szCs w:val="24"/>
        </w:rPr>
      </w:pPr>
      <w:r w:rsidRPr="00BE4A54">
        <w:rPr>
          <w:rFonts w:ascii="Times New Roman" w:hAnsi="Times New Roman" w:cs="Times New Roman"/>
          <w:b/>
          <w:i/>
          <w:color w:val="0070C0"/>
          <w:sz w:val="24"/>
          <w:szCs w:val="24"/>
        </w:rPr>
        <w:t>II.</w:t>
      </w:r>
      <w:r w:rsidRPr="00BE4A54">
        <w:rPr>
          <w:rFonts w:ascii="Times New Roman" w:hAnsi="Times New Roman" w:cs="Times New Roman"/>
          <w:b/>
          <w:i/>
          <w:color w:val="0070C0"/>
          <w:sz w:val="24"/>
          <w:szCs w:val="24"/>
          <w:lang w:val="vi-VN"/>
        </w:rPr>
        <w:t xml:space="preserve"> </w:t>
      </w:r>
      <w:r w:rsidR="006D4394" w:rsidRPr="00BE4A54">
        <w:rPr>
          <w:rFonts w:ascii="Times New Roman" w:hAnsi="Times New Roman" w:cs="Times New Roman"/>
          <w:b/>
          <w:i/>
          <w:color w:val="0070C0"/>
          <w:sz w:val="24"/>
          <w:szCs w:val="24"/>
        </w:rPr>
        <w:t>Bài toán</w:t>
      </w:r>
    </w:p>
    <w:p w14:paraId="6E42384F" w14:textId="77777777" w:rsidR="007D4292" w:rsidRPr="00BE4A54" w:rsidRDefault="00CD2D1E"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Bài 1</w:t>
      </w:r>
      <w:r w:rsidR="00F4378A" w:rsidRPr="00BE4A54">
        <w:rPr>
          <w:rFonts w:ascii="Times New Roman" w:eastAsia="Arial" w:hAnsi="Times New Roman" w:cs="Times New Roman"/>
          <w:b/>
          <w:color w:val="000000" w:themeColor="text1"/>
          <w:sz w:val="24"/>
          <w:szCs w:val="24"/>
          <w:lang w:val="nl-NL"/>
        </w:rPr>
        <w:t>.</w:t>
      </w:r>
      <w:r w:rsidR="001011CF" w:rsidRPr="00BE4A54">
        <w:rPr>
          <w:rFonts w:ascii="Times New Roman" w:eastAsia="Arial" w:hAnsi="Times New Roman" w:cs="Times New Roman"/>
          <w:b/>
          <w:color w:val="000000" w:themeColor="text1"/>
          <w:sz w:val="24"/>
          <w:szCs w:val="24"/>
          <w:lang w:val="nl-NL"/>
        </w:rPr>
        <w:t xml:space="preserve"> </w:t>
      </w:r>
      <w:r w:rsidR="001011CF" w:rsidRPr="00BE4A54">
        <w:rPr>
          <w:rFonts w:ascii="Times New Roman" w:eastAsia="Arial" w:hAnsi="Times New Roman" w:cs="Times New Roman"/>
          <w:color w:val="000000" w:themeColor="text1"/>
          <w:sz w:val="24"/>
          <w:szCs w:val="24"/>
          <w:lang w:val="nl-NL"/>
        </w:rPr>
        <w:t>Em hãy vẽ thêm vào mỗi hình dưới đây để đượ</w:t>
      </w:r>
      <w:r w:rsidR="004F512D" w:rsidRPr="00BE4A54">
        <w:rPr>
          <w:rFonts w:ascii="Times New Roman" w:eastAsia="Arial" w:hAnsi="Times New Roman" w:cs="Times New Roman"/>
          <w:color w:val="000000" w:themeColor="text1"/>
          <w:sz w:val="24"/>
          <w:szCs w:val="24"/>
          <w:lang w:val="nl-NL"/>
        </w:rPr>
        <w:t>c các hình có</w:t>
      </w:r>
      <w:r w:rsidR="001011CF" w:rsidRPr="00BE4A54">
        <w:rPr>
          <w:rFonts w:ascii="Times New Roman" w:eastAsia="Arial" w:hAnsi="Times New Roman" w:cs="Times New Roman"/>
          <w:color w:val="000000" w:themeColor="text1"/>
          <w:sz w:val="24"/>
          <w:szCs w:val="24"/>
          <w:lang w:val="nl-NL"/>
        </w:rPr>
        <w:t xml:space="preserve"> </w:t>
      </w:r>
      <w:r w:rsidR="00C9284A" w:rsidRPr="00BE4A54">
        <w:rPr>
          <w:color w:val="000000" w:themeColor="text1"/>
          <w:position w:val="-6"/>
        </w:rPr>
        <w:object w:dxaOrig="220" w:dyaOrig="279" w14:anchorId="1E706763">
          <v:shape id="_x0000_i1107" type="#_x0000_t75" style="width:11.3pt;height:14.5pt" o:ole="">
            <v:imagedata r:id="rId8" o:title=""/>
          </v:shape>
          <o:OLEObject Type="Embed" ProgID="Equation.DSMT4" ShapeID="_x0000_i1107" DrawAspect="Content" ObjectID="_1717141130" r:id="rId211"/>
        </w:object>
      </w:r>
      <w:r w:rsidR="001011CF" w:rsidRPr="00BE4A54">
        <w:rPr>
          <w:rFonts w:ascii="Times New Roman" w:eastAsia="Arial" w:hAnsi="Times New Roman" w:cs="Times New Roman"/>
          <w:color w:val="000000" w:themeColor="text1"/>
          <w:sz w:val="24"/>
          <w:szCs w:val="24"/>
          <w:lang w:val="nl-NL"/>
        </w:rPr>
        <w:t xml:space="preserve"> là trục đối xứng</w:t>
      </w:r>
      <w:r w:rsidR="004F512D" w:rsidRPr="00BE4A54">
        <w:rPr>
          <w:rFonts w:ascii="Times New Roman" w:eastAsia="Arial" w:hAnsi="Times New Roman" w:cs="Times New Roman"/>
          <w:color w:val="000000" w:themeColor="text1"/>
          <w:sz w:val="24"/>
          <w:szCs w:val="24"/>
          <w:lang w:val="nl-NL"/>
        </w:rPr>
        <w:t>.</w:t>
      </w:r>
    </w:p>
    <w:p w14:paraId="7D77138D" w14:textId="3F6F3951" w:rsidR="007D4292" w:rsidRPr="00BE4A54" w:rsidRDefault="001011CF"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93B0BD1" wp14:editId="49413C5F">
            <wp:extent cx="5118100" cy="15557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118100" cy="1555750"/>
                    </a:xfrm>
                    <a:prstGeom prst="rect">
                      <a:avLst/>
                    </a:prstGeom>
                    <a:noFill/>
                    <a:ln>
                      <a:noFill/>
                    </a:ln>
                  </pic:spPr>
                </pic:pic>
              </a:graphicData>
            </a:graphic>
          </wp:inline>
        </w:drawing>
      </w:r>
    </w:p>
    <w:p w14:paraId="5C35F4F1" w14:textId="77777777" w:rsidR="007D4292" w:rsidRPr="00BE4A54" w:rsidRDefault="001011CF"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D02B0F9" w14:textId="33062782" w:rsidR="007D4292" w:rsidRPr="00BE4A54" w:rsidRDefault="00E224F1"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lastRenderedPageBreak/>
        <w:drawing>
          <wp:inline distT="0" distB="0" distL="0" distR="0" wp14:anchorId="66B5F47B" wp14:editId="6D710911">
            <wp:extent cx="5038725" cy="1614805"/>
            <wp:effectExtent l="0" t="0" r="9525"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38725" cy="1614805"/>
                    </a:xfrm>
                    <a:prstGeom prst="rect">
                      <a:avLst/>
                    </a:prstGeom>
                    <a:noFill/>
                    <a:ln>
                      <a:noFill/>
                    </a:ln>
                  </pic:spPr>
                </pic:pic>
              </a:graphicData>
            </a:graphic>
          </wp:inline>
        </w:drawing>
      </w:r>
    </w:p>
    <w:p w14:paraId="0B4BF7C2" w14:textId="77777777"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 xml:space="preserve">Bài 2. </w:t>
      </w:r>
      <w:r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rục đối xứng </w:t>
      </w:r>
      <w:r w:rsidR="00C9284A" w:rsidRPr="00BE4A54">
        <w:rPr>
          <w:rFonts w:ascii="Times New Roman" w:hAnsi="Times New Roman" w:cs="Times New Roman"/>
          <w:color w:val="000000" w:themeColor="text1"/>
          <w:position w:val="-6"/>
          <w:sz w:val="24"/>
          <w:szCs w:val="24"/>
        </w:rPr>
        <w:object w:dxaOrig="220" w:dyaOrig="279" w14:anchorId="2475D115">
          <v:shape id="_x0000_i1108" type="#_x0000_t75" style="width:11.3pt;height:14.5pt" o:ole="">
            <v:imagedata r:id="rId8" o:title=""/>
          </v:shape>
          <o:OLEObject Type="Embed" ProgID="Equation.DSMT4" ShapeID="_x0000_i1108" DrawAspect="Content" ObjectID="_1717141131" r:id="rId214"/>
        </w:object>
      </w:r>
      <w:r w:rsidRPr="00BE4A54">
        <w:rPr>
          <w:rFonts w:ascii="Times New Roman" w:eastAsia="Arial" w:hAnsi="Times New Roman" w:cs="Times New Roman"/>
          <w:color w:val="000000" w:themeColor="text1"/>
          <w:sz w:val="24"/>
          <w:szCs w:val="24"/>
          <w:lang w:val="nl-NL"/>
        </w:rPr>
        <w:t>.</w:t>
      </w:r>
    </w:p>
    <w:p w14:paraId="7C6C82E6" w14:textId="2B025120"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drawing>
          <wp:inline distT="0" distB="0" distL="0" distR="0" wp14:anchorId="56E2C880" wp14:editId="5532C757">
            <wp:extent cx="4694943" cy="1329337"/>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98365" cy="1330306"/>
                    </a:xfrm>
                    <a:prstGeom prst="rect">
                      <a:avLst/>
                    </a:prstGeom>
                    <a:noFill/>
                    <a:ln>
                      <a:noFill/>
                    </a:ln>
                  </pic:spPr>
                </pic:pic>
              </a:graphicData>
            </a:graphic>
          </wp:inline>
        </w:drawing>
      </w:r>
    </w:p>
    <w:p w14:paraId="69E69EF3" w14:textId="77777777" w:rsidR="00EE251D" w:rsidRPr="00BE4A54" w:rsidRDefault="00EE251D"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4F6CB19C" w14:textId="243836EA" w:rsidR="00EE251D"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18164394" wp14:editId="292B389E">
            <wp:extent cx="4747590" cy="133702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747260" cy="1336929"/>
                    </a:xfrm>
                    <a:prstGeom prst="rect">
                      <a:avLst/>
                    </a:prstGeom>
                    <a:noFill/>
                    <a:ln>
                      <a:noFill/>
                    </a:ln>
                  </pic:spPr>
                </pic:pic>
              </a:graphicData>
            </a:graphic>
          </wp:inline>
        </w:drawing>
      </w:r>
    </w:p>
    <w:p w14:paraId="17E685A4" w14:textId="77777777" w:rsidR="004F512D" w:rsidRPr="00BE4A54"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3</w:t>
      </w:r>
      <w:r w:rsidR="00D80219" w:rsidRPr="00BE4A54">
        <w:rPr>
          <w:rFonts w:ascii="Times New Roman" w:eastAsia="Arial" w:hAnsi="Times New Roman" w:cs="Times New Roman"/>
          <w:b/>
          <w:color w:val="000000" w:themeColor="text1"/>
          <w:sz w:val="24"/>
          <w:szCs w:val="24"/>
          <w:lang w:val="nl-NL"/>
        </w:rPr>
        <w:t xml:space="preserve">. </w:t>
      </w:r>
      <w:r w:rsidR="00D80219"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7A27D38C">
          <v:shape id="_x0000_i1109" type="#_x0000_t75" style="width:12.35pt;height:12.9pt" o:ole="">
            <v:imagedata r:id="rId193" o:title=""/>
          </v:shape>
          <o:OLEObject Type="Embed" ProgID="Equation.DSMT4" ShapeID="_x0000_i1109" DrawAspect="Content" ObjectID="_1717141132" r:id="rId217"/>
        </w:object>
      </w:r>
    </w:p>
    <w:p w14:paraId="01A1A180" w14:textId="02C931BA" w:rsidR="0019664E" w:rsidRPr="00F80FCD" w:rsidRDefault="00EE251D"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4EB8D01" wp14:editId="3B8D55FA">
            <wp:extent cx="4718050" cy="139128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18050" cy="1391285"/>
                    </a:xfrm>
                    <a:prstGeom prst="rect">
                      <a:avLst/>
                    </a:prstGeom>
                    <a:noFill/>
                    <a:ln>
                      <a:noFill/>
                    </a:ln>
                  </pic:spPr>
                </pic:pic>
              </a:graphicData>
            </a:graphic>
          </wp:inline>
        </w:drawing>
      </w:r>
    </w:p>
    <w:p w14:paraId="30BD5277" w14:textId="77777777" w:rsidR="0019664E"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6A116417" w14:textId="4C25F69B" w:rsidR="0019664E"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38281FE7" wp14:editId="765CB0B7">
            <wp:extent cx="4727575" cy="1381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27575" cy="1381125"/>
                    </a:xfrm>
                    <a:prstGeom prst="rect">
                      <a:avLst/>
                    </a:prstGeom>
                    <a:noFill/>
                    <a:ln>
                      <a:noFill/>
                    </a:ln>
                  </pic:spPr>
                </pic:pic>
              </a:graphicData>
            </a:graphic>
          </wp:inline>
        </w:drawing>
      </w:r>
    </w:p>
    <w:p w14:paraId="3839A8ED" w14:textId="77777777" w:rsidR="00EE251D" w:rsidRP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lastRenderedPageBreak/>
        <w:t>Bài 4</w:t>
      </w:r>
      <w:r w:rsidR="00EE251D" w:rsidRPr="00BE4A54">
        <w:rPr>
          <w:rFonts w:ascii="Times New Roman" w:eastAsia="Arial" w:hAnsi="Times New Roman" w:cs="Times New Roman"/>
          <w:b/>
          <w:color w:val="000000" w:themeColor="text1"/>
          <w:sz w:val="24"/>
          <w:szCs w:val="24"/>
          <w:lang w:val="nl-NL"/>
        </w:rPr>
        <w:t xml:space="preserve">. </w:t>
      </w:r>
      <w:r w:rsidR="00EE251D"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5CF4477A">
          <v:shape id="_x0000_i1110" type="#_x0000_t75" style="width:12.35pt;height:12.9pt" o:ole="">
            <v:imagedata r:id="rId193" o:title=""/>
          </v:shape>
          <o:OLEObject Type="Embed" ProgID="Equation.DSMT4" ShapeID="_x0000_i1110" DrawAspect="Content" ObjectID="_1717141133" r:id="rId220"/>
        </w:object>
      </w:r>
      <w:r w:rsidR="00EE251D" w:rsidRPr="00BE4A54">
        <w:rPr>
          <w:rFonts w:ascii="Times New Roman" w:eastAsia="Arial" w:hAnsi="Times New Roman" w:cs="Times New Roman"/>
          <w:color w:val="000000" w:themeColor="text1"/>
          <w:sz w:val="24"/>
          <w:szCs w:val="24"/>
        </w:rPr>
        <w:t xml:space="preserve">và trục đối xứng </w:t>
      </w:r>
      <w:r w:rsidR="00EE251D" w:rsidRPr="00BE4A54">
        <w:rPr>
          <w:rFonts w:ascii="Times New Roman" w:hAnsi="Times New Roman" w:cs="Times New Roman"/>
          <w:color w:val="000000" w:themeColor="text1"/>
          <w:position w:val="-6"/>
          <w:sz w:val="24"/>
          <w:szCs w:val="24"/>
        </w:rPr>
        <w:object w:dxaOrig="220" w:dyaOrig="279" w14:anchorId="2266FBD9">
          <v:shape id="_x0000_i1111" type="#_x0000_t75" style="width:11.3pt;height:14.5pt" o:ole="">
            <v:imagedata r:id="rId8" o:title=""/>
          </v:shape>
          <o:OLEObject Type="Embed" ProgID="Equation.DSMT4" ShapeID="_x0000_i1111" DrawAspect="Content" ObjectID="_1717141134" r:id="rId221"/>
        </w:object>
      </w:r>
    </w:p>
    <w:p w14:paraId="171250BC" w14:textId="45DB89A6" w:rsidR="00F044D5" w:rsidRPr="009D2FF5" w:rsidRDefault="00EE251D" w:rsidP="009D2FF5">
      <w:pPr>
        <w:tabs>
          <w:tab w:val="left" w:pos="2160"/>
        </w:tabs>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3D87637" wp14:editId="023C19A4">
            <wp:extent cx="4698365" cy="137160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698365" cy="1371600"/>
                    </a:xfrm>
                    <a:prstGeom prst="rect">
                      <a:avLst/>
                    </a:prstGeom>
                    <a:noFill/>
                    <a:ln>
                      <a:noFill/>
                    </a:ln>
                  </pic:spPr>
                </pic:pic>
              </a:graphicData>
            </a:graphic>
          </wp:inline>
        </w:drawing>
      </w:r>
    </w:p>
    <w:p w14:paraId="34AFFE76" w14:textId="77777777" w:rsidR="00EE251D"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5EC1B741" w14:textId="60D41FCE" w:rsidR="00F044D5"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6B04D24" wp14:editId="448C507F">
            <wp:extent cx="4707890" cy="13620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707890" cy="1362075"/>
                    </a:xfrm>
                    <a:prstGeom prst="rect">
                      <a:avLst/>
                    </a:prstGeom>
                    <a:noFill/>
                    <a:ln>
                      <a:noFill/>
                    </a:ln>
                  </pic:spPr>
                </pic:pic>
              </a:graphicData>
            </a:graphic>
          </wp:inline>
        </w:drawing>
      </w:r>
    </w:p>
    <w:p w14:paraId="48A00FE8" w14:textId="77777777" w:rsid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5</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các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55F8F0A0">
          <v:shape id="_x0000_i1112" type="#_x0000_t75" style="width:12.35pt;height:13.95pt" o:ole="">
            <v:imagedata r:id="rId193" o:title=""/>
          </v:shape>
          <o:OLEObject Type="Embed" ProgID="Equation.DSMT4" ShapeID="_x0000_i1112" DrawAspect="Content" ObjectID="_1717141135" r:id="rId224"/>
        </w:object>
      </w:r>
      <w:r w:rsidR="004F572C" w:rsidRPr="00BE4A54">
        <w:rPr>
          <w:rFonts w:ascii="Times New Roman" w:eastAsia="Arial" w:hAnsi="Times New Roman" w:cs="Times New Roman"/>
          <w:color w:val="000000" w:themeColor="text1"/>
          <w:sz w:val="24"/>
          <w:szCs w:val="24"/>
          <w:lang w:val="nl-NL"/>
        </w:rPr>
        <w:t xml:space="preserve"> làm tâm đối xứ</w:t>
      </w:r>
      <w:r>
        <w:rPr>
          <w:rFonts w:ascii="Times New Roman" w:eastAsia="Arial" w:hAnsi="Times New Roman" w:cs="Times New Roman"/>
          <w:color w:val="000000" w:themeColor="text1"/>
          <w:sz w:val="24"/>
          <w:szCs w:val="24"/>
          <w:lang w:val="nl-NL"/>
        </w:rPr>
        <w:t>ng.</w:t>
      </w:r>
    </w:p>
    <w:p w14:paraId="3F8F0236" w14:textId="12594149" w:rsidR="00F044D5" w:rsidRPr="009D2FF5" w:rsidRDefault="00F044D5" w:rsidP="00507B39">
      <w:pPr>
        <w:ind w:right="49"/>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0832" behindDoc="0" locked="0" layoutInCell="1" allowOverlap="1" wp14:anchorId="4A3417D2" wp14:editId="4B82AA21">
            <wp:simplePos x="0" y="0"/>
            <wp:positionH relativeFrom="column">
              <wp:posOffset>1294765</wp:posOffset>
            </wp:positionH>
            <wp:positionV relativeFrom="paragraph">
              <wp:posOffset>161925</wp:posOffset>
            </wp:positionV>
            <wp:extent cx="3509010" cy="2057400"/>
            <wp:effectExtent l="0" t="0" r="0" b="0"/>
            <wp:wrapSquare wrapText="bothSides"/>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509010" cy="2057400"/>
                    </a:xfrm>
                    <a:prstGeom prst="rect">
                      <a:avLst/>
                    </a:prstGeom>
                    <a:noFill/>
                  </pic:spPr>
                </pic:pic>
              </a:graphicData>
            </a:graphic>
            <wp14:sizeRelH relativeFrom="page">
              <wp14:pctWidth>0</wp14:pctWidth>
            </wp14:sizeRelH>
            <wp14:sizeRelV relativeFrom="page">
              <wp14:pctHeight>0</wp14:pctHeight>
            </wp14:sizeRelV>
          </wp:anchor>
        </w:drawing>
      </w:r>
    </w:p>
    <w:p w14:paraId="6C549DA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ab/>
      </w:r>
    </w:p>
    <w:p w14:paraId="053190F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93710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08631752"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C82641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14725F2" w14:textId="77777777" w:rsidR="0019664E" w:rsidRPr="00BE4A54" w:rsidRDefault="0019664E" w:rsidP="00507B39">
      <w:pPr>
        <w:spacing w:after="160" w:line="256" w:lineRule="auto"/>
        <w:jc w:val="both"/>
        <w:rPr>
          <w:rFonts w:ascii="Arial" w:eastAsia="Arial" w:hAnsi="Arial" w:cs="Times New Roman"/>
          <w:color w:val="000000" w:themeColor="text1"/>
          <w:szCs w:val="24"/>
          <w:lang w:val="nl-NL"/>
        </w:rPr>
      </w:pPr>
    </w:p>
    <w:p w14:paraId="718768FD" w14:textId="77777777" w:rsidR="00F044D5" w:rsidRPr="00BE4A54" w:rsidRDefault="00F044D5"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2D394F6"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w:t>
      </w:r>
      <w:r w:rsidR="0019664E" w:rsidRPr="00BE4A54">
        <w:rPr>
          <w:rFonts w:ascii="Times New Roman" w:eastAsia="Arial" w:hAnsi="Times New Roman" w:cs="Times New Roman"/>
          <w:b/>
          <w:i/>
          <w:color w:val="000000" w:themeColor="text1"/>
          <w:sz w:val="24"/>
          <w:szCs w:val="24"/>
          <w:u w:val="single"/>
          <w:lang w:val="nl-NL"/>
        </w:rPr>
        <w:t>i</w:t>
      </w:r>
    </w:p>
    <w:p w14:paraId="3A06A6AA" w14:textId="27F662B6"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2880" behindDoc="0" locked="0" layoutInCell="1" allowOverlap="1" wp14:anchorId="6EC5A1D5" wp14:editId="2EDE4D29">
            <wp:simplePos x="0" y="0"/>
            <wp:positionH relativeFrom="column">
              <wp:posOffset>1126490</wp:posOffset>
            </wp:positionH>
            <wp:positionV relativeFrom="paragraph">
              <wp:posOffset>-29210</wp:posOffset>
            </wp:positionV>
            <wp:extent cx="3867150" cy="2266950"/>
            <wp:effectExtent l="0" t="0" r="0" b="0"/>
            <wp:wrapSquare wrapText="bothSides"/>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867150" cy="2266950"/>
                    </a:xfrm>
                    <a:prstGeom prst="rect">
                      <a:avLst/>
                    </a:prstGeom>
                    <a:noFill/>
                  </pic:spPr>
                </pic:pic>
              </a:graphicData>
            </a:graphic>
            <wp14:sizeRelH relativeFrom="page">
              <wp14:pctWidth>0</wp14:pctWidth>
            </wp14:sizeRelH>
            <wp14:sizeRelV relativeFrom="page">
              <wp14:pctHeight>0</wp14:pctHeight>
            </wp14:sizeRelV>
          </wp:anchor>
        </w:drawing>
      </w:r>
    </w:p>
    <w:p w14:paraId="2C34A6F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AF732F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86A2B21"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C057A4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9303E2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ACC06A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028E56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F57011" w14:textId="5F4C43A2" w:rsidR="006D4394" w:rsidRPr="00BE4A54" w:rsidRDefault="0019664E"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lastRenderedPageBreak/>
        <w:t>B</w:t>
      </w:r>
      <w:r w:rsidR="009D2FF5">
        <w:rPr>
          <w:rFonts w:ascii="Times New Roman" w:eastAsia="Arial" w:hAnsi="Times New Roman" w:cs="Times New Roman"/>
          <w:b/>
          <w:color w:val="000000" w:themeColor="text1"/>
          <w:sz w:val="24"/>
          <w:szCs w:val="24"/>
          <w:lang w:val="nl-NL"/>
        </w:rPr>
        <w:t>ài 6</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2142DD36">
          <v:shape id="_x0000_i1113" type="#_x0000_t75" style="width:12.35pt;height:13.95pt" o:ole="">
            <v:imagedata r:id="rId193" o:title=""/>
          </v:shape>
          <o:OLEObject Type="Embed" ProgID="Equation.DSMT4" ShapeID="_x0000_i1113" DrawAspect="Content" ObjectID="_1717141136" r:id="rId227"/>
        </w:object>
      </w:r>
      <w:r w:rsidR="004F572C" w:rsidRPr="00BE4A54">
        <w:rPr>
          <w:rFonts w:ascii="Times New Roman" w:eastAsia="Arial" w:hAnsi="Times New Roman" w:cs="Times New Roman"/>
          <w:color w:val="000000" w:themeColor="text1"/>
          <w:sz w:val="24"/>
          <w:szCs w:val="24"/>
          <w:lang w:val="nl-NL"/>
        </w:rPr>
        <w:t xml:space="preserve"> làm tâm đối xứng.</w:t>
      </w:r>
      <w:r w:rsidR="006D4394" w:rsidRPr="00BE4A54">
        <w:rPr>
          <w:rFonts w:ascii="Arial" w:eastAsia="Arial" w:hAnsi="Arial" w:cs="Times New Roman"/>
          <w:noProof/>
          <w:color w:val="000000" w:themeColor="text1"/>
        </w:rPr>
        <w:drawing>
          <wp:anchor distT="0" distB="0" distL="114300" distR="114300" simplePos="0" relativeHeight="251644928" behindDoc="0" locked="0" layoutInCell="1" allowOverlap="1" wp14:anchorId="1D2D26C1" wp14:editId="68346E30">
            <wp:simplePos x="0" y="0"/>
            <wp:positionH relativeFrom="column">
              <wp:posOffset>2289810</wp:posOffset>
            </wp:positionH>
            <wp:positionV relativeFrom="paragraph">
              <wp:posOffset>419100</wp:posOffset>
            </wp:positionV>
            <wp:extent cx="1911350" cy="1906270"/>
            <wp:effectExtent l="0" t="0" r="0" b="0"/>
            <wp:wrapSquare wrapText="bothSides"/>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911350" cy="1906270"/>
                    </a:xfrm>
                    <a:prstGeom prst="rect">
                      <a:avLst/>
                    </a:prstGeom>
                    <a:noFill/>
                  </pic:spPr>
                </pic:pic>
              </a:graphicData>
            </a:graphic>
            <wp14:sizeRelH relativeFrom="page">
              <wp14:pctWidth>0</wp14:pctWidth>
            </wp14:sizeRelH>
            <wp14:sizeRelV relativeFrom="page">
              <wp14:pctHeight>0</wp14:pctHeight>
            </wp14:sizeRelV>
          </wp:anchor>
        </w:drawing>
      </w:r>
    </w:p>
    <w:p w14:paraId="01D9193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0AA039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57935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BBB5965"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3D614FA4"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390B5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C75BEE1" w14:textId="77777777" w:rsidR="004404EF"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4C28C49C" w14:textId="77777777" w:rsidR="00F4378A" w:rsidRPr="00BE4A54" w:rsidRDefault="00F4378A"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530B6CB6"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8566C5D"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26881B5B" w14:textId="77777777" w:rsidR="004F572C"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46976" behindDoc="0" locked="0" layoutInCell="1" allowOverlap="1" wp14:anchorId="3E740A7E" wp14:editId="04C36290">
            <wp:simplePos x="0" y="0"/>
            <wp:positionH relativeFrom="column">
              <wp:posOffset>2372995</wp:posOffset>
            </wp:positionH>
            <wp:positionV relativeFrom="paragraph">
              <wp:posOffset>187325</wp:posOffset>
            </wp:positionV>
            <wp:extent cx="1933575" cy="1924050"/>
            <wp:effectExtent l="0" t="0" r="0" b="0"/>
            <wp:wrapSquare wrapText="bothSides"/>
            <wp:docPr id="6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33575" cy="1924050"/>
                    </a:xfrm>
                    <a:prstGeom prst="rect">
                      <a:avLst/>
                    </a:prstGeom>
                    <a:noFill/>
                  </pic:spPr>
                </pic:pic>
              </a:graphicData>
            </a:graphic>
            <wp14:sizeRelH relativeFrom="page">
              <wp14:pctWidth>0</wp14:pctWidth>
            </wp14:sizeRelH>
            <wp14:sizeRelV relativeFrom="page">
              <wp14:pctHeight>0</wp14:pctHeight>
            </wp14:sizeRelV>
          </wp:anchor>
        </w:drawing>
      </w:r>
      <w:r w:rsidR="004F572C" w:rsidRPr="00BE4A54">
        <w:rPr>
          <w:rFonts w:ascii="Times New Roman" w:eastAsia="Arial" w:hAnsi="Times New Roman" w:cs="Times New Roman"/>
          <w:b/>
          <w:i/>
          <w:color w:val="000000" w:themeColor="text1"/>
          <w:sz w:val="24"/>
          <w:szCs w:val="24"/>
          <w:u w:val="single"/>
          <w:lang w:val="nl-NL"/>
        </w:rPr>
        <w:t>Lời giải</w:t>
      </w:r>
    </w:p>
    <w:p w14:paraId="4E8E375E"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40EEEBA9"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28D39C6B"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248F88"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6AA34C5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B5849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FABA762" w14:textId="77777777" w:rsidR="004404EF" w:rsidRPr="00BE4A54" w:rsidRDefault="004404EF" w:rsidP="00507B39">
      <w:pPr>
        <w:spacing w:after="160" w:line="256" w:lineRule="auto"/>
        <w:jc w:val="both"/>
        <w:rPr>
          <w:rFonts w:ascii="Times New Roman" w:eastAsia="Arial" w:hAnsi="Times New Roman" w:cs="Times New Roman"/>
          <w:b/>
          <w:color w:val="000000" w:themeColor="text1"/>
          <w:sz w:val="24"/>
          <w:szCs w:val="24"/>
          <w:lang w:val="nl-NL"/>
        </w:rPr>
      </w:pPr>
    </w:p>
    <w:p w14:paraId="27414C58"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7</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vẽ thêm vào mỗi hình dưới đây để được các hình có điểm </w:t>
      </w:r>
      <w:r w:rsidR="004F572C" w:rsidRPr="00BE4A54">
        <w:rPr>
          <w:rFonts w:ascii="Arial" w:eastAsia="Arial" w:hAnsi="Arial" w:cs="Times New Roman"/>
          <w:color w:val="000000" w:themeColor="text1"/>
          <w:position w:val="-6"/>
        </w:rPr>
        <w:object w:dxaOrig="240" w:dyaOrig="270" w14:anchorId="56A8D92C">
          <v:shape id="_x0000_i1114" type="#_x0000_t75" style="width:12.35pt;height:13.95pt" o:ole="">
            <v:imagedata r:id="rId193" o:title=""/>
          </v:shape>
          <o:OLEObject Type="Embed" ProgID="Equation.DSMT4" ShapeID="_x0000_i1114" DrawAspect="Content" ObjectID="_1717141137" r:id="rId230"/>
        </w:object>
      </w:r>
      <w:r w:rsidR="004F572C" w:rsidRPr="00BE4A54">
        <w:rPr>
          <w:rFonts w:ascii="Times New Roman" w:eastAsia="Arial" w:hAnsi="Times New Roman" w:cs="Times New Roman"/>
          <w:color w:val="000000" w:themeColor="text1"/>
          <w:sz w:val="24"/>
          <w:szCs w:val="24"/>
          <w:lang w:val="nl-NL"/>
        </w:rPr>
        <w:t xml:space="preserve"> là tâm đối xứng.</w:t>
      </w:r>
    </w:p>
    <w:p w14:paraId="0F1A9B9F" w14:textId="0CE6756F"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9024" behindDoc="0" locked="0" layoutInCell="1" allowOverlap="1" wp14:anchorId="26A042EE" wp14:editId="6D34650C">
            <wp:simplePos x="0" y="0"/>
            <wp:positionH relativeFrom="column">
              <wp:posOffset>138430</wp:posOffset>
            </wp:positionH>
            <wp:positionV relativeFrom="paragraph">
              <wp:posOffset>103505</wp:posOffset>
            </wp:positionV>
            <wp:extent cx="5645150" cy="2258060"/>
            <wp:effectExtent l="0" t="0" r="0" b="0"/>
            <wp:wrapSquare wrapText="bothSides"/>
            <wp:docPr id="6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645150" cy="2258060"/>
                    </a:xfrm>
                    <a:prstGeom prst="rect">
                      <a:avLst/>
                    </a:prstGeom>
                    <a:noFill/>
                  </pic:spPr>
                </pic:pic>
              </a:graphicData>
            </a:graphic>
            <wp14:sizeRelH relativeFrom="page">
              <wp14:pctWidth>0</wp14:pctWidth>
            </wp14:sizeRelH>
            <wp14:sizeRelV relativeFrom="page">
              <wp14:pctHeight>0</wp14:pctHeight>
            </wp14:sizeRelV>
          </wp:anchor>
        </w:drawing>
      </w:r>
    </w:p>
    <w:p w14:paraId="0AD0D97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9334E46"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04E951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1B98B8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629EE5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1AA547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E76CAD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509F1B"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5F49DB5" w14:textId="77777777" w:rsidR="004F572C" w:rsidRPr="00BE4A54" w:rsidRDefault="004F572C"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74530CDB" w14:textId="52E0F9CA" w:rsidR="004F572C" w:rsidRPr="00BE4A54" w:rsidRDefault="004F572C"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noProof/>
          <w:color w:val="000000" w:themeColor="text1"/>
        </w:rPr>
        <w:drawing>
          <wp:anchor distT="0" distB="0" distL="114300" distR="114300" simplePos="0" relativeHeight="251651072" behindDoc="0" locked="0" layoutInCell="1" allowOverlap="1" wp14:anchorId="0E156D3B" wp14:editId="670C2B40">
            <wp:simplePos x="0" y="0"/>
            <wp:positionH relativeFrom="column">
              <wp:posOffset>191135</wp:posOffset>
            </wp:positionH>
            <wp:positionV relativeFrom="paragraph">
              <wp:posOffset>17780</wp:posOffset>
            </wp:positionV>
            <wp:extent cx="5676900" cy="2265680"/>
            <wp:effectExtent l="0" t="0" r="0" b="0"/>
            <wp:wrapSquare wrapText="bothSides"/>
            <wp:docPr id="12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76900" cy="2265680"/>
                    </a:xfrm>
                    <a:prstGeom prst="rect">
                      <a:avLst/>
                    </a:prstGeom>
                    <a:noFill/>
                  </pic:spPr>
                </pic:pic>
              </a:graphicData>
            </a:graphic>
            <wp14:sizeRelH relativeFrom="page">
              <wp14:pctWidth>0</wp14:pctWidth>
            </wp14:sizeRelH>
            <wp14:sizeRelV relativeFrom="page">
              <wp14:pctHeight>0</wp14:pctHeight>
            </wp14:sizeRelV>
          </wp:anchor>
        </w:drawing>
      </w:r>
    </w:p>
    <w:p w14:paraId="3121212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F027950"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7CF4D437" w14:textId="77777777" w:rsidR="004F572C" w:rsidRPr="00BE4A54" w:rsidRDefault="004F572C" w:rsidP="00507B39">
      <w:pPr>
        <w:keepNext/>
        <w:keepLines/>
        <w:spacing w:before="120" w:after="0" w:line="240" w:lineRule="auto"/>
        <w:jc w:val="both"/>
        <w:outlineLvl w:val="0"/>
        <w:rPr>
          <w:rFonts w:ascii="Times New Roman" w:eastAsia="Times New Roman" w:hAnsi="Times New Roman" w:cs="Times New Roman"/>
          <w:b/>
          <w:bCs/>
          <w:color w:val="000000" w:themeColor="text1"/>
          <w:sz w:val="24"/>
          <w:szCs w:val="24"/>
          <w:lang w:val="nl-NL"/>
        </w:rPr>
      </w:pPr>
    </w:p>
    <w:p w14:paraId="577E403C"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1731A30"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7C0557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89C8324"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775FB0A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D09CA5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BA36DCC" w14:textId="77777777" w:rsidR="004F572C" w:rsidRPr="00BE4A54" w:rsidRDefault="00F4378A"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3120" behindDoc="0" locked="0" layoutInCell="1" allowOverlap="1" wp14:anchorId="58E426A4" wp14:editId="43AB4D1A">
            <wp:simplePos x="0" y="0"/>
            <wp:positionH relativeFrom="column">
              <wp:posOffset>1329690</wp:posOffset>
            </wp:positionH>
            <wp:positionV relativeFrom="paragraph">
              <wp:posOffset>318135</wp:posOffset>
            </wp:positionV>
            <wp:extent cx="1924050" cy="1916430"/>
            <wp:effectExtent l="0" t="0" r="0" b="0"/>
            <wp:wrapSquare wrapText="bothSides"/>
            <wp:docPr id="1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924050" cy="1916430"/>
                    </a:xfrm>
                    <a:prstGeom prst="rect">
                      <a:avLst/>
                    </a:prstGeom>
                    <a:noFill/>
                  </pic:spPr>
                </pic:pic>
              </a:graphicData>
            </a:graphic>
            <wp14:sizeRelH relativeFrom="page">
              <wp14:pctWidth>0</wp14:pctWidth>
            </wp14:sizeRelH>
            <wp14:sizeRelV relativeFrom="page">
              <wp14:pctHeight>0</wp14:pctHeight>
            </wp14:sizeRelV>
          </wp:anchor>
        </w:drawing>
      </w:r>
      <w:r w:rsidR="009D2FF5">
        <w:rPr>
          <w:rFonts w:ascii="Times New Roman" w:eastAsia="Arial" w:hAnsi="Times New Roman" w:cs="Times New Roman"/>
          <w:b/>
          <w:color w:val="000000" w:themeColor="text1"/>
          <w:sz w:val="24"/>
          <w:szCs w:val="24"/>
          <w:lang w:val="nl-NL"/>
        </w:rPr>
        <w:t>Bài 8</w:t>
      </w:r>
      <w:r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hoàn thiện hình sau để được một hình nhận điểm </w:t>
      </w:r>
      <w:r w:rsidR="00C9284A" w:rsidRPr="00BE4A54">
        <w:rPr>
          <w:rFonts w:ascii="Times New Roman" w:eastAsia="Times New Roman" w:hAnsi="Times New Roman" w:cs="Times New Roman"/>
          <w:color w:val="000000" w:themeColor="text1"/>
          <w:position w:val="-6"/>
          <w:sz w:val="24"/>
          <w:szCs w:val="24"/>
          <w:lang w:val="vi-VN"/>
        </w:rPr>
        <w:object w:dxaOrig="240" w:dyaOrig="279" w14:anchorId="1DB9AB06">
          <v:shape id="_x0000_i1115" type="#_x0000_t75" style="width:12.35pt;height:14.5pt" o:ole="">
            <v:imagedata r:id="rId234" o:title=""/>
          </v:shape>
          <o:OLEObject Type="Embed" ProgID="Equation.DSMT4" ShapeID="_x0000_i1115" DrawAspect="Content" ObjectID="_1717141138" r:id="rId235"/>
        </w:object>
      </w:r>
      <w:r w:rsidR="004F572C" w:rsidRPr="00BE4A54">
        <w:rPr>
          <w:rFonts w:ascii="Times New Roman" w:eastAsia="Arial" w:hAnsi="Times New Roman" w:cs="Times New Roman"/>
          <w:color w:val="000000" w:themeColor="text1"/>
          <w:sz w:val="24"/>
          <w:szCs w:val="24"/>
          <w:lang w:val="nl-NL"/>
        </w:rPr>
        <w:t xml:space="preserve"> làm tâm đối xứng đồng thời hình đó có trục đối xứng.</w:t>
      </w:r>
    </w:p>
    <w:p w14:paraId="77B82C48"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6F87CC0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7ABFF57"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C6F86B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D911491"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1CEEDF2"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A8B2CA4" w14:textId="77777777" w:rsidR="00F4378A" w:rsidRPr="00BE4A54" w:rsidRDefault="00F4378A"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83C4D3F" w14:textId="6A8B676B" w:rsidR="004F572C" w:rsidRPr="00BE4A54" w:rsidRDefault="00F4378A" w:rsidP="00507B39">
      <w:pPr>
        <w:spacing w:after="160" w:line="256" w:lineRule="auto"/>
        <w:jc w:val="both"/>
        <w:rPr>
          <w:rFonts w:ascii="Arial" w:eastAsia="Arial" w:hAnsi="Arial" w:cs="Times New Roman"/>
          <w:color w:val="000000" w:themeColor="text1"/>
          <w:lang w:val="nl-NL"/>
        </w:rPr>
      </w:pPr>
      <w:r w:rsidRPr="00BE4A54">
        <w:rPr>
          <w:rFonts w:ascii="Arial" w:eastAsia="Arial" w:hAnsi="Arial" w:cs="Times New Roman"/>
          <w:noProof/>
          <w:color w:val="000000" w:themeColor="text1"/>
        </w:rPr>
        <w:drawing>
          <wp:anchor distT="0" distB="0" distL="114300" distR="114300" simplePos="0" relativeHeight="251655168" behindDoc="0" locked="0" layoutInCell="1" allowOverlap="1" wp14:anchorId="76E2D114" wp14:editId="767BEC8A">
            <wp:simplePos x="0" y="0"/>
            <wp:positionH relativeFrom="column">
              <wp:posOffset>1241425</wp:posOffset>
            </wp:positionH>
            <wp:positionV relativeFrom="paragraph">
              <wp:posOffset>8890</wp:posOffset>
            </wp:positionV>
            <wp:extent cx="2095500" cy="2066925"/>
            <wp:effectExtent l="0" t="0" r="0" b="0"/>
            <wp:wrapSquare wrapText="bothSides"/>
            <wp:docPr id="13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5500" cy="2066925"/>
                    </a:xfrm>
                    <a:prstGeom prst="rect">
                      <a:avLst/>
                    </a:prstGeom>
                    <a:noFill/>
                  </pic:spPr>
                </pic:pic>
              </a:graphicData>
            </a:graphic>
            <wp14:sizeRelH relativeFrom="page">
              <wp14:pctWidth>0</wp14:pctWidth>
            </wp14:sizeRelH>
            <wp14:sizeRelV relativeFrom="page">
              <wp14:pctHeight>0</wp14:pctHeight>
            </wp14:sizeRelV>
          </wp:anchor>
        </w:drawing>
      </w:r>
    </w:p>
    <w:p w14:paraId="5C6C302B"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3D80C9F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10D2167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6B4194F"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63BDC3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617D099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14E6DD19"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77BCD4BB"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9</w:t>
      </w:r>
      <w:r w:rsidR="009E0E37"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Hình gấp khúc dưới đây có độ dài bằng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0B2E6924">
          <v:shape id="_x0000_i1116" type="#_x0000_t75" style="width:10.2pt;height:13.45pt" o:ole="">
            <v:imagedata r:id="rId237" o:title=""/>
          </v:shape>
          <o:OLEObject Type="Embed" ProgID="Equation.DSMT4" ShapeID="_x0000_i1116" DrawAspect="Content" ObjectID="_1717141139" r:id="rId238"/>
        </w:object>
      </w:r>
      <w:r w:rsidR="004F572C" w:rsidRPr="00BE4A54">
        <w:rPr>
          <w:rFonts w:ascii="Times New Roman" w:eastAsia="Arial" w:hAnsi="Times New Roman" w:cs="Times New Roman"/>
          <w:color w:val="000000" w:themeColor="text1"/>
          <w:sz w:val="24"/>
          <w:szCs w:val="24"/>
          <w:lang w:val="nl-NL"/>
        </w:rPr>
        <w:t xml:space="preserve"> đơn vị. Em hãy vẽ thêm vào hình đó:</w:t>
      </w:r>
    </w:p>
    <w:p w14:paraId="223A032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 xml:space="preserve">a) Một đường gấp khúc có độ dài bằng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0E843910">
          <v:shape id="_x0000_i1117" type="#_x0000_t75" style="width:10.2pt;height:14.5pt" o:ole="">
            <v:imagedata r:id="rId239" o:title=""/>
          </v:shape>
          <o:OLEObject Type="Embed" ProgID="Equation.DSMT4" ShapeID="_x0000_i1117" DrawAspect="Content" ObjectID="_1717141140" r:id="rId240"/>
        </w:object>
      </w:r>
      <w:r w:rsidRPr="00BE4A54">
        <w:rPr>
          <w:rFonts w:ascii="Times New Roman" w:eastAsia="Arial" w:hAnsi="Times New Roman" w:cs="Times New Roman"/>
          <w:color w:val="000000" w:themeColor="text1"/>
          <w:sz w:val="24"/>
          <w:szCs w:val="24"/>
          <w:lang w:val="nl-NL"/>
        </w:rPr>
        <w:t xml:space="preserve"> đơn vị để được một hình có tâm đối xứng nhưng không có trục đối xứng.</w:t>
      </w:r>
    </w:p>
    <w:p w14:paraId="26985E91"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b) Một đường gấp khúc có độ dài bằ</w:t>
      </w:r>
      <w:r w:rsidR="00F60DF5" w:rsidRPr="00BE4A54">
        <w:rPr>
          <w:rFonts w:ascii="Times New Roman" w:eastAsia="Arial" w:hAnsi="Times New Roman" w:cs="Times New Roman"/>
          <w:color w:val="000000" w:themeColor="text1"/>
          <w:sz w:val="24"/>
          <w:szCs w:val="24"/>
          <w:lang w:val="nl-NL"/>
        </w:rPr>
        <w:t xml:space="preserve">ng </w:t>
      </w:r>
      <w:r w:rsidR="00F60DF5" w:rsidRPr="00BE4A54">
        <w:rPr>
          <w:rFonts w:ascii="Times New Roman" w:eastAsia="Times New Roman" w:hAnsi="Times New Roman" w:cs="Times New Roman"/>
          <w:color w:val="000000" w:themeColor="text1"/>
          <w:position w:val="-6"/>
          <w:sz w:val="24"/>
          <w:szCs w:val="24"/>
          <w:lang w:val="vi-VN"/>
        </w:rPr>
        <w:object w:dxaOrig="180" w:dyaOrig="279" w14:anchorId="018DCA05">
          <v:shape id="_x0000_i1118" type="#_x0000_t75" style="width:9.15pt;height:14.5pt" o:ole="">
            <v:imagedata r:id="rId241" o:title=""/>
          </v:shape>
          <o:OLEObject Type="Embed" ProgID="Equation.DSMT4" ShapeID="_x0000_i1118" DrawAspect="Content" ObjectID="_1717141141" r:id="rId242"/>
        </w:object>
      </w:r>
      <w:r w:rsidRPr="00BE4A54">
        <w:rPr>
          <w:rFonts w:ascii="Times New Roman" w:eastAsia="Arial" w:hAnsi="Times New Roman" w:cs="Times New Roman"/>
          <w:color w:val="000000" w:themeColor="text1"/>
          <w:sz w:val="24"/>
          <w:szCs w:val="24"/>
          <w:lang w:val="nl-NL"/>
        </w:rPr>
        <w:t xml:space="preserve">đơn vị để được một hình có tâm đối xứng và có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378BE5ED">
          <v:shape id="_x0000_i1119" type="#_x0000_t75" style="width:10.2pt;height:13.45pt" o:ole="">
            <v:imagedata r:id="rId237" o:title=""/>
          </v:shape>
          <o:OLEObject Type="Embed" ProgID="Equation.DSMT4" ShapeID="_x0000_i1119" DrawAspect="Content" ObjectID="_1717141142" r:id="rId243"/>
        </w:object>
      </w:r>
      <w:r w:rsidRPr="00BE4A54">
        <w:rPr>
          <w:rFonts w:ascii="Times New Roman" w:eastAsia="Arial" w:hAnsi="Times New Roman" w:cs="Times New Roman"/>
          <w:color w:val="000000" w:themeColor="text1"/>
          <w:sz w:val="24"/>
          <w:szCs w:val="24"/>
          <w:lang w:val="nl-NL"/>
        </w:rPr>
        <w:t xml:space="preserve"> trục đối xứng.</w:t>
      </w:r>
    </w:p>
    <w:p w14:paraId="3E70A144"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7216" behindDoc="0" locked="0" layoutInCell="1" allowOverlap="1" wp14:anchorId="0D009336" wp14:editId="6A1C42F3">
            <wp:simplePos x="0" y="0"/>
            <wp:positionH relativeFrom="column">
              <wp:posOffset>1990725</wp:posOffset>
            </wp:positionH>
            <wp:positionV relativeFrom="paragraph">
              <wp:posOffset>626745</wp:posOffset>
            </wp:positionV>
            <wp:extent cx="2003425" cy="1621790"/>
            <wp:effectExtent l="0" t="0" r="0" b="0"/>
            <wp:wrapSquare wrapText="bothSides"/>
            <wp:docPr id="13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03425" cy="162179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lang w:val="nl-NL"/>
        </w:rPr>
        <w:t>c) Một đường gấp khúc có độ dài ngắn nhất để được một hình có tâm đối xứng.</w:t>
      </w:r>
    </w:p>
    <w:p w14:paraId="01E77736"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d) Một đường gấp khúc có độ dài ngắn nhất để được một hình có tâm đối xứng và có trục đối xứng.</w:t>
      </w:r>
    </w:p>
    <w:p w14:paraId="27D50D5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36E6BD9"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2C441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33DF608"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14878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4D9FC179"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rPr>
      </w:pPr>
      <w:r w:rsidRPr="00BE4A54">
        <w:rPr>
          <w:rFonts w:ascii="Times New Roman" w:eastAsia="Arial" w:hAnsi="Times New Roman" w:cs="Times New Roman"/>
          <w:b/>
          <w:i/>
          <w:color w:val="000000" w:themeColor="text1"/>
          <w:sz w:val="24"/>
          <w:szCs w:val="24"/>
          <w:u w:val="single"/>
        </w:rPr>
        <w:t>Lời giải</w:t>
      </w:r>
    </w:p>
    <w:p w14:paraId="04CE15BA" w14:textId="77777777"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Times New Roman" w:eastAsia="Arial" w:hAnsi="Times New Roman" w:cs="Times New Roman"/>
          <w:color w:val="000000" w:themeColor="text1"/>
        </w:rPr>
        <w:t xml:space="preserve">a) </w:t>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t>b)</w:t>
      </w:r>
    </w:p>
    <w:p w14:paraId="71244115" w14:textId="006EEDCF"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Arial" w:eastAsia="Arial" w:hAnsi="Arial" w:cs="Times New Roman"/>
          <w:noProof/>
          <w:color w:val="000000" w:themeColor="text1"/>
        </w:rPr>
        <w:drawing>
          <wp:anchor distT="0" distB="0" distL="114300" distR="114300" simplePos="0" relativeHeight="251659264" behindDoc="0" locked="0" layoutInCell="1" allowOverlap="1" wp14:anchorId="5941574B" wp14:editId="3ABEAB1E">
            <wp:simplePos x="0" y="0"/>
            <wp:positionH relativeFrom="column">
              <wp:posOffset>418465</wp:posOffset>
            </wp:positionH>
            <wp:positionV relativeFrom="paragraph">
              <wp:posOffset>156845</wp:posOffset>
            </wp:positionV>
            <wp:extent cx="2000250" cy="1619250"/>
            <wp:effectExtent l="0" t="0" r="0" b="0"/>
            <wp:wrapSquare wrapText="bothSides"/>
            <wp:docPr id="13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Arial" w:eastAsia="Arial" w:hAnsi="Arial" w:cs="Times New Roman"/>
          <w:noProof/>
          <w:color w:val="000000" w:themeColor="text1"/>
        </w:rPr>
        <w:drawing>
          <wp:anchor distT="0" distB="0" distL="114300" distR="114300" simplePos="0" relativeHeight="251661312" behindDoc="0" locked="0" layoutInCell="1" allowOverlap="1" wp14:anchorId="3FB773B1" wp14:editId="7BDE2650">
            <wp:simplePos x="0" y="0"/>
            <wp:positionH relativeFrom="column">
              <wp:posOffset>3656965</wp:posOffset>
            </wp:positionH>
            <wp:positionV relativeFrom="paragraph">
              <wp:posOffset>-1270</wp:posOffset>
            </wp:positionV>
            <wp:extent cx="2292350" cy="1968500"/>
            <wp:effectExtent l="0" t="0" r="0" b="0"/>
            <wp:wrapSquare wrapText="bothSides"/>
            <wp:docPr id="13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92350" cy="1968500"/>
                    </a:xfrm>
                    <a:prstGeom prst="rect">
                      <a:avLst/>
                    </a:prstGeom>
                    <a:noFill/>
                  </pic:spPr>
                </pic:pic>
              </a:graphicData>
            </a:graphic>
            <wp14:sizeRelH relativeFrom="page">
              <wp14:pctWidth>0</wp14:pctWidth>
            </wp14:sizeRelH>
            <wp14:sizeRelV relativeFrom="page">
              <wp14:pctHeight>0</wp14:pctHeight>
            </wp14:sizeRelV>
          </wp:anchor>
        </w:drawing>
      </w:r>
    </w:p>
    <w:p w14:paraId="16E1AB88" w14:textId="77777777" w:rsidR="004F572C" w:rsidRPr="00BE4A54" w:rsidRDefault="004F572C" w:rsidP="00507B39">
      <w:pPr>
        <w:spacing w:after="160" w:line="256" w:lineRule="auto"/>
        <w:jc w:val="both"/>
        <w:rPr>
          <w:rFonts w:ascii="Arial" w:eastAsia="Arial" w:hAnsi="Arial" w:cs="Times New Roman"/>
          <w:color w:val="000000" w:themeColor="text1"/>
        </w:rPr>
      </w:pPr>
    </w:p>
    <w:p w14:paraId="6A7E3F45" w14:textId="77777777" w:rsidR="004F572C" w:rsidRPr="00BE4A54" w:rsidRDefault="004F572C" w:rsidP="00507B39">
      <w:pPr>
        <w:spacing w:after="160" w:line="256" w:lineRule="auto"/>
        <w:jc w:val="both"/>
        <w:rPr>
          <w:rFonts w:ascii="Arial" w:eastAsia="Arial" w:hAnsi="Arial" w:cs="Times New Roman"/>
          <w:color w:val="000000" w:themeColor="text1"/>
        </w:rPr>
      </w:pPr>
    </w:p>
    <w:p w14:paraId="084E231F" w14:textId="77777777" w:rsidR="004F572C" w:rsidRPr="00BE4A54" w:rsidRDefault="004F572C" w:rsidP="00507B39">
      <w:pPr>
        <w:spacing w:after="160" w:line="256" w:lineRule="auto"/>
        <w:jc w:val="both"/>
        <w:rPr>
          <w:rFonts w:ascii="Arial" w:eastAsia="Arial" w:hAnsi="Arial" w:cs="Times New Roman"/>
          <w:color w:val="000000" w:themeColor="text1"/>
        </w:rPr>
      </w:pPr>
    </w:p>
    <w:p w14:paraId="38A602B3" w14:textId="77777777" w:rsidR="004F572C" w:rsidRPr="00BE4A54" w:rsidRDefault="004F572C" w:rsidP="00507B39">
      <w:pPr>
        <w:spacing w:after="160" w:line="256" w:lineRule="auto"/>
        <w:jc w:val="both"/>
        <w:rPr>
          <w:rFonts w:ascii="Arial" w:eastAsia="Arial" w:hAnsi="Arial" w:cs="Times New Roman"/>
          <w:color w:val="000000" w:themeColor="text1"/>
        </w:rPr>
      </w:pPr>
    </w:p>
    <w:p w14:paraId="53C26DD5" w14:textId="77777777" w:rsidR="00B13E4A" w:rsidRPr="00BE4A54" w:rsidRDefault="00B13E4A" w:rsidP="00507B39">
      <w:pPr>
        <w:spacing w:after="160" w:line="256" w:lineRule="auto"/>
        <w:jc w:val="both"/>
        <w:rPr>
          <w:rFonts w:ascii="Times New Roman" w:eastAsia="Arial" w:hAnsi="Times New Roman" w:cs="Times New Roman"/>
          <w:color w:val="000000" w:themeColor="text1"/>
          <w:sz w:val="24"/>
          <w:szCs w:val="24"/>
        </w:rPr>
      </w:pPr>
    </w:p>
    <w:p w14:paraId="64FC784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rPr>
      </w:pPr>
      <w:r w:rsidRPr="00BE4A54">
        <w:rPr>
          <w:rFonts w:ascii="Arial" w:eastAsia="Arial" w:hAnsi="Arial" w:cs="Times New Roman"/>
          <w:noProof/>
          <w:color w:val="000000" w:themeColor="text1"/>
        </w:rPr>
        <w:drawing>
          <wp:anchor distT="0" distB="0" distL="114300" distR="114300" simplePos="0" relativeHeight="251665408" behindDoc="0" locked="0" layoutInCell="1" allowOverlap="1" wp14:anchorId="1470C32D" wp14:editId="44FC4F6B">
            <wp:simplePos x="0" y="0"/>
            <wp:positionH relativeFrom="column">
              <wp:posOffset>456565</wp:posOffset>
            </wp:positionH>
            <wp:positionV relativeFrom="paragraph">
              <wp:posOffset>288925</wp:posOffset>
            </wp:positionV>
            <wp:extent cx="2000250" cy="1619250"/>
            <wp:effectExtent l="0" t="0" r="0" b="0"/>
            <wp:wrapSquare wrapText="bothSides"/>
            <wp:docPr id="13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Arial" w:eastAsia="Arial" w:hAnsi="Arial" w:cs="Times New Roman"/>
          <w:noProof/>
          <w:color w:val="000000" w:themeColor="text1"/>
        </w:rPr>
        <w:drawing>
          <wp:anchor distT="0" distB="0" distL="114300" distR="114300" simplePos="0" relativeHeight="251663360" behindDoc="0" locked="0" layoutInCell="1" allowOverlap="1" wp14:anchorId="1E7F8CF2" wp14:editId="1E4EE7EC">
            <wp:simplePos x="0" y="0"/>
            <wp:positionH relativeFrom="column">
              <wp:posOffset>3866515</wp:posOffset>
            </wp:positionH>
            <wp:positionV relativeFrom="paragraph">
              <wp:posOffset>288925</wp:posOffset>
            </wp:positionV>
            <wp:extent cx="2000250" cy="1619250"/>
            <wp:effectExtent l="0" t="0" r="0" b="0"/>
            <wp:wrapSquare wrapText="bothSides"/>
            <wp:docPr id="13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rPr>
        <w:t>c)</w:t>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t>d)</w:t>
      </w:r>
    </w:p>
    <w:p w14:paraId="449FAF03" w14:textId="77777777" w:rsidR="007D4292" w:rsidRPr="00BE4A54" w:rsidRDefault="004F572C"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p>
    <w:p w14:paraId="3D09D0C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3C9BD942" w14:textId="77777777" w:rsidR="0097623C" w:rsidRPr="00BE4A54" w:rsidRDefault="0097623C" w:rsidP="00507B39">
      <w:pPr>
        <w:ind w:right="49"/>
        <w:jc w:val="both"/>
        <w:rPr>
          <w:rFonts w:ascii="Times New Roman" w:eastAsia="Arial" w:hAnsi="Times New Roman" w:cs="Times New Roman"/>
          <w:color w:val="000000" w:themeColor="text1"/>
          <w:sz w:val="24"/>
          <w:szCs w:val="24"/>
        </w:rPr>
      </w:pPr>
    </w:p>
    <w:p w14:paraId="41EA86D4" w14:textId="77777777" w:rsidR="007D4292"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10</w:t>
      </w:r>
      <w:r w:rsidR="009E0E37" w:rsidRPr="00BE4A54">
        <w:rPr>
          <w:rFonts w:ascii="Times New Roman" w:eastAsia="Arial" w:hAnsi="Times New Roman" w:cs="Times New Roman"/>
          <w:b/>
          <w:color w:val="000000" w:themeColor="text1"/>
          <w:sz w:val="24"/>
          <w:szCs w:val="24"/>
          <w:lang w:val="nl-NL"/>
        </w:rPr>
        <w:t>.</w:t>
      </w:r>
      <w:r w:rsidR="007D4292" w:rsidRPr="00BE4A54">
        <w:rPr>
          <w:rFonts w:ascii="Times New Roman" w:eastAsia="Arial" w:hAnsi="Times New Roman" w:cs="Times New Roman"/>
          <w:b/>
          <w:color w:val="000000" w:themeColor="text1"/>
          <w:sz w:val="24"/>
          <w:szCs w:val="24"/>
          <w:lang w:val="nl-NL"/>
        </w:rPr>
        <w:t xml:space="preserve"> </w:t>
      </w:r>
      <w:r w:rsidR="007D4292" w:rsidRPr="00BE4A54">
        <w:rPr>
          <w:rFonts w:ascii="Times New Roman" w:eastAsia="Arial" w:hAnsi="Times New Roman" w:cs="Times New Roman"/>
          <w:color w:val="000000" w:themeColor="text1"/>
          <w:sz w:val="24"/>
          <w:szCs w:val="24"/>
          <w:lang w:val="nl-NL"/>
        </w:rPr>
        <w:t xml:space="preserve">Hình gấp khúc dưới đây gồm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54241190">
          <v:shape id="_x0000_i1120" type="#_x0000_t75" style="width:10.2pt;height:13.45pt" o:ole="">
            <v:imagedata r:id="rId249" o:title=""/>
          </v:shape>
          <o:OLEObject Type="Embed" ProgID="Equation.DSMT4" ShapeID="_x0000_i1120" DrawAspect="Content" ObjectID="_1717141143" r:id="rId250"/>
        </w:object>
      </w:r>
      <w:r w:rsidR="007D4292" w:rsidRPr="00BE4A54">
        <w:rPr>
          <w:rFonts w:ascii="Times New Roman" w:eastAsia="Arial" w:hAnsi="Times New Roman" w:cs="Times New Roman"/>
          <w:color w:val="000000" w:themeColor="text1"/>
          <w:sz w:val="24"/>
          <w:szCs w:val="24"/>
          <w:lang w:val="nl-NL"/>
        </w:rPr>
        <w:t xml:space="preserve"> đoạn thẳng có độ dài bằng </w:t>
      </w:r>
      <w:r w:rsidR="007D4292" w:rsidRPr="00BE4A54">
        <w:rPr>
          <w:rFonts w:ascii="Arial" w:eastAsia="Arial" w:hAnsi="Arial" w:cs="Times New Roman"/>
          <w:color w:val="000000" w:themeColor="text1"/>
          <w:position w:val="-6"/>
        </w:rPr>
        <w:object w:dxaOrig="435" w:dyaOrig="270" w14:anchorId="06C2B06F">
          <v:shape id="_x0000_i1121" type="#_x0000_t75" style="width:22.05pt;height:13.95pt" o:ole="">
            <v:imagedata r:id="rId251" o:title=""/>
          </v:shape>
          <o:OLEObject Type="Embed" ProgID="Equation.DSMT4" ShapeID="_x0000_i1121" DrawAspect="Content" ObjectID="_1717141144" r:id="rId252"/>
        </w:object>
      </w:r>
      <w:r w:rsidR="007D4292" w:rsidRPr="00BE4A54">
        <w:rPr>
          <w:rFonts w:ascii="Times New Roman" w:eastAsia="Arial" w:hAnsi="Times New Roman" w:cs="Times New Roman"/>
          <w:color w:val="000000" w:themeColor="text1"/>
          <w:sz w:val="24"/>
          <w:szCs w:val="24"/>
          <w:lang w:val="nl-NL"/>
        </w:rPr>
        <w:t xml:space="preserve">. Em hãy vẽ thêm một đường gấp khúc có độ dài bằng </w:t>
      </w:r>
      <w:r w:rsidR="007D4292" w:rsidRPr="00BE4A54">
        <w:rPr>
          <w:rFonts w:ascii="Arial" w:eastAsia="Arial" w:hAnsi="Arial" w:cs="Times New Roman"/>
          <w:color w:val="000000" w:themeColor="text1"/>
          <w:position w:val="-6"/>
        </w:rPr>
        <w:object w:dxaOrig="465" w:dyaOrig="270" w14:anchorId="75F7541C">
          <v:shape id="_x0000_i1122" type="#_x0000_t75" style="width:23.1pt;height:13.95pt" o:ole="">
            <v:imagedata r:id="rId253" o:title=""/>
          </v:shape>
          <o:OLEObject Type="Embed" ProgID="Equation.DSMT4" ShapeID="_x0000_i1122" DrawAspect="Content" ObjectID="_1717141145" r:id="rId254"/>
        </w:object>
      </w:r>
      <w:r w:rsidR="007D4292" w:rsidRPr="00BE4A54">
        <w:rPr>
          <w:rFonts w:ascii="Times New Roman" w:eastAsia="Arial" w:hAnsi="Times New Roman" w:cs="Times New Roman"/>
          <w:color w:val="000000" w:themeColor="text1"/>
          <w:sz w:val="24"/>
          <w:szCs w:val="24"/>
          <w:lang w:val="nl-NL"/>
        </w:rPr>
        <w:t xml:space="preserve"> để được một hình có cả tâm đối xứng và trục đối xứng.</w:t>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p>
    <w:p w14:paraId="5D43424A" w14:textId="3B2C657E" w:rsidR="007D4292" w:rsidRPr="00BE4A54" w:rsidRDefault="007D4292"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color w:val="000000" w:themeColor="text1"/>
          <w:szCs w:val="24"/>
          <w:lang w:val="nl-NL"/>
        </w:rPr>
        <w:t xml:space="preserve">                                                           </w:t>
      </w:r>
      <w:r w:rsidRPr="00BE4A54">
        <w:rPr>
          <w:noProof/>
          <w:color w:val="000000" w:themeColor="text1"/>
        </w:rPr>
        <w:drawing>
          <wp:inline distT="0" distB="0" distL="0" distR="0" wp14:anchorId="2C62A272" wp14:editId="5EFEB505">
            <wp:extent cx="1452283" cy="1406178"/>
            <wp:effectExtent l="0" t="0" r="0" b="0"/>
            <wp:docPr id="153" name="Picture 153"/>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50419" cy="1404373"/>
                    </a:xfrm>
                    <a:prstGeom prst="rect">
                      <a:avLst/>
                    </a:prstGeom>
                    <a:noFill/>
                    <a:ln>
                      <a:noFill/>
                    </a:ln>
                  </pic:spPr>
                </pic:pic>
              </a:graphicData>
            </a:graphic>
          </wp:inline>
        </w:drawing>
      </w:r>
    </w:p>
    <w:p w14:paraId="7852F176" w14:textId="77777777" w:rsidR="007D4292" w:rsidRPr="00BE4A54"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75648" behindDoc="0" locked="0" layoutInCell="1" allowOverlap="1" wp14:anchorId="6C737733" wp14:editId="24B0DF6F">
            <wp:simplePos x="0" y="0"/>
            <wp:positionH relativeFrom="column">
              <wp:posOffset>2284095</wp:posOffset>
            </wp:positionH>
            <wp:positionV relativeFrom="paragraph">
              <wp:posOffset>19050</wp:posOffset>
            </wp:positionV>
            <wp:extent cx="1802130" cy="1728470"/>
            <wp:effectExtent l="0" t="0" r="0" b="0"/>
            <wp:wrapSquare wrapText="bothSides"/>
            <wp:docPr id="1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02130" cy="1728470"/>
                    </a:xfrm>
                    <a:prstGeom prst="rect">
                      <a:avLst/>
                    </a:prstGeom>
                    <a:noFill/>
                  </pic:spPr>
                </pic:pic>
              </a:graphicData>
            </a:graphic>
            <wp14:sizeRelH relativeFrom="page">
              <wp14:pctWidth>0</wp14:pctWidth>
            </wp14:sizeRelH>
            <wp14:sizeRelV relativeFrom="page">
              <wp14:pctHeight>0</wp14:pctHeight>
            </wp14:sizeRelV>
          </wp:anchor>
        </w:drawing>
      </w:r>
      <w:r w:rsidR="007D4292" w:rsidRPr="00BE4A54">
        <w:rPr>
          <w:rFonts w:ascii="Times New Roman" w:eastAsia="Arial" w:hAnsi="Times New Roman" w:cs="Times New Roman"/>
          <w:b/>
          <w:i/>
          <w:color w:val="000000" w:themeColor="text1"/>
          <w:sz w:val="24"/>
          <w:szCs w:val="24"/>
          <w:u w:val="single"/>
          <w:lang w:val="nl-NL"/>
        </w:rPr>
        <w:t>Lời giải</w:t>
      </w:r>
    </w:p>
    <w:p w14:paraId="2106413E" w14:textId="77777777" w:rsidR="007D4292" w:rsidRPr="00BE4A54" w:rsidRDefault="007D4292" w:rsidP="00507B39">
      <w:pPr>
        <w:ind w:right="49"/>
        <w:jc w:val="both"/>
        <w:rPr>
          <w:rFonts w:ascii="Times New Roman" w:eastAsia="Arial" w:hAnsi="Times New Roman" w:cs="Times New Roman"/>
          <w:b/>
          <w:color w:val="000000" w:themeColor="text1"/>
          <w:sz w:val="24"/>
          <w:szCs w:val="24"/>
          <w:lang w:val="nl-NL"/>
        </w:rPr>
      </w:pPr>
    </w:p>
    <w:p w14:paraId="0801A74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427B8B76" w14:textId="77777777" w:rsidR="00B13E4A" w:rsidRPr="00BE4A54" w:rsidRDefault="00B13E4A" w:rsidP="00507B39">
      <w:pPr>
        <w:spacing w:after="160" w:line="259" w:lineRule="auto"/>
        <w:jc w:val="both"/>
        <w:rPr>
          <w:rFonts w:ascii="Times New Roman" w:eastAsia="Arial" w:hAnsi="Times New Roman" w:cs="Times New Roman"/>
          <w:b/>
          <w:color w:val="000000" w:themeColor="text1"/>
          <w:sz w:val="24"/>
          <w:szCs w:val="24"/>
        </w:rPr>
      </w:pPr>
    </w:p>
    <w:p w14:paraId="18A215F2" w14:textId="77777777" w:rsidR="0022726A" w:rsidRPr="00F80FCD" w:rsidRDefault="00507B39" w:rsidP="00F80FCD">
      <w:pPr>
        <w:ind w:left="2160" w:right="49" w:firstLine="720"/>
        <w:jc w:val="both"/>
        <w:rPr>
          <w:rFonts w:ascii="Times New Roman" w:hAnsi="Times New Roman" w:cs="Times New Roman"/>
          <w:color w:val="FF0000"/>
          <w:sz w:val="24"/>
          <w:szCs w:val="24"/>
        </w:rPr>
      </w:pPr>
      <w:r w:rsidRPr="00BE4A54">
        <w:rPr>
          <w:rFonts w:ascii="Times New Roman" w:hAnsi="Times New Roman" w:cs="Times New Roman"/>
          <w:color w:val="FF0000"/>
          <w:sz w:val="24"/>
          <w:szCs w:val="24"/>
        </w:rPr>
        <w:lastRenderedPageBreak/>
        <w:t xml:space="preserve">                     </w:t>
      </w:r>
      <w:r w:rsidRPr="00BE4A54">
        <w:rPr>
          <w:rFonts w:ascii="Times New Roman" w:hAnsi="Times New Roman" w:cs="Times New Roman"/>
          <w:color w:val="FF0000"/>
          <w:sz w:val="24"/>
          <w:szCs w:val="24"/>
        </w:rPr>
        <w:sym w:font="Wingdings" w:char="F096"/>
      </w:r>
      <w:r w:rsidRPr="00BE4A54">
        <w:rPr>
          <w:rFonts w:ascii="Times New Roman" w:hAnsi="Times New Roman" w:cs="Times New Roman"/>
          <w:color w:val="FF0000"/>
          <w:sz w:val="24"/>
          <w:szCs w:val="24"/>
        </w:rPr>
        <w:t xml:space="preserve"> </w:t>
      </w:r>
      <w:r w:rsidRPr="00BE4A54">
        <w:rPr>
          <w:rFonts w:ascii="Times New Roman" w:hAnsi="Times New Roman" w:cs="Times New Roman"/>
          <w:b/>
          <w:color w:val="FF0000"/>
          <w:sz w:val="24"/>
          <w:szCs w:val="24"/>
        </w:rPr>
        <w:t>HẾT</w:t>
      </w:r>
      <w:r w:rsidRPr="00BE4A54">
        <w:rPr>
          <w:rFonts w:ascii="Times New Roman" w:hAnsi="Times New Roman" w:cs="Times New Roman"/>
          <w:color w:val="FF0000"/>
          <w:sz w:val="24"/>
          <w:szCs w:val="24"/>
        </w:rPr>
        <w:t xml:space="preserve"> </w:t>
      </w:r>
      <w:r w:rsidRPr="00BE4A54">
        <w:rPr>
          <w:rFonts w:ascii="Times New Roman" w:hAnsi="Times New Roman" w:cs="Times New Roman"/>
          <w:color w:val="FF0000"/>
          <w:sz w:val="24"/>
          <w:szCs w:val="24"/>
        </w:rPr>
        <w:sym w:font="Wingdings" w:char="F097"/>
      </w:r>
    </w:p>
    <w:sectPr w:rsidR="0022726A" w:rsidRPr="00F80FCD" w:rsidSect="005A73CF">
      <w:headerReference w:type="default" r:id="rId257"/>
      <w:footerReference w:type="default" r:id="rId258"/>
      <w:pgSz w:w="12240" w:h="15840"/>
      <w:pgMar w:top="567" w:right="851" w:bottom="567" w:left="1134" w:header="360" w:footer="2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E2435" w14:textId="77777777" w:rsidR="00AD4C8A" w:rsidRDefault="00AD4C8A" w:rsidP="00074DEC">
      <w:pPr>
        <w:spacing w:after="0" w:line="240" w:lineRule="auto"/>
      </w:pPr>
      <w:r>
        <w:separator/>
      </w:r>
    </w:p>
  </w:endnote>
  <w:endnote w:type="continuationSeparator" w:id="0">
    <w:p w14:paraId="3DB61A65" w14:textId="77777777" w:rsidR="00AD4C8A" w:rsidRDefault="00AD4C8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Open Sans">
    <w:altName w:val="Tahoma"/>
    <w:charset w:val="00"/>
    <w:family w:val="swiss"/>
    <w:pitch w:val="variable"/>
    <w:sig w:usb0="E00002EF" w:usb1="4000205B" w:usb2="00000028" w:usb3="00000000" w:csb0="0000019F" w:csb1="00000000"/>
  </w:font>
  <w:font w:name=".VnAvant">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F6AE1D" w14:textId="0A05661B" w:rsidR="005A73CF" w:rsidRPr="005A73CF" w:rsidRDefault="005A73CF" w:rsidP="005A73C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A73C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A73CF">
      <w:rPr>
        <w:rFonts w:ascii="Times New Roman" w:eastAsia="SimSun" w:hAnsi="Times New Roman" w:cs="Times New Roman"/>
        <w:b/>
        <w:color w:val="000000"/>
        <w:kern w:val="2"/>
        <w:sz w:val="24"/>
        <w:szCs w:val="24"/>
        <w:lang w:val="nl-NL" w:eastAsia="zh-CN"/>
      </w:rPr>
      <w:t xml:space="preserve">   </w:t>
    </w:r>
    <w:r w:rsidRPr="005A73CF">
      <w:rPr>
        <w:rFonts w:ascii="Times New Roman" w:eastAsia="SimSun" w:hAnsi="Times New Roman" w:cs="Times New Roman"/>
        <w:b/>
        <w:color w:val="00B0F0"/>
        <w:kern w:val="2"/>
        <w:sz w:val="24"/>
        <w:szCs w:val="24"/>
        <w:lang w:val="nl-NL" w:eastAsia="zh-CN"/>
      </w:rPr>
      <w:t/>
    </w:r>
    <w:r w:rsidRPr="005A73CF">
      <w:rPr>
        <w:rFonts w:ascii="Times New Roman" w:eastAsia="SimSun" w:hAnsi="Times New Roman" w:cs="Times New Roman"/>
        <w:b/>
        <w:color w:val="FF0000"/>
        <w:kern w:val="2"/>
        <w:sz w:val="24"/>
        <w:szCs w:val="24"/>
        <w:lang w:val="nl-NL" w:eastAsia="zh-CN"/>
      </w:rPr>
      <w:t xml:space="preserve"/>
    </w:r>
    <w:r w:rsidRPr="005A73CF">
      <w:rPr>
        <w:rFonts w:ascii="Times New Roman" w:eastAsia="SimSun" w:hAnsi="Times New Roman" w:cs="Times New Roman"/>
        <w:b/>
        <w:color w:val="000000"/>
        <w:kern w:val="2"/>
        <w:sz w:val="24"/>
        <w:szCs w:val="24"/>
        <w:lang w:eastAsia="zh-CN"/>
      </w:rPr>
      <w:t xml:space="preserve">                                </w:t>
    </w:r>
    <w:r w:rsidRPr="005A73CF">
      <w:rPr>
        <w:rFonts w:ascii="Times New Roman" w:eastAsia="SimSun" w:hAnsi="Times New Roman" w:cs="Times New Roman"/>
        <w:b/>
        <w:color w:val="FF0000"/>
        <w:kern w:val="2"/>
        <w:sz w:val="24"/>
        <w:szCs w:val="24"/>
        <w:lang w:eastAsia="zh-CN"/>
      </w:rPr>
      <w:t>Trang</w:t>
    </w:r>
    <w:r w:rsidRPr="005A73CF">
      <w:rPr>
        <w:rFonts w:ascii="Times New Roman" w:eastAsia="SimSun" w:hAnsi="Times New Roman" w:cs="Times New Roman"/>
        <w:b/>
        <w:color w:val="0070C0"/>
        <w:kern w:val="2"/>
        <w:sz w:val="24"/>
        <w:szCs w:val="24"/>
        <w:lang w:eastAsia="zh-CN"/>
      </w:rPr>
      <w:t xml:space="preserve"> </w:t>
    </w:r>
    <w:r w:rsidRPr="005A73CF">
      <w:rPr>
        <w:rFonts w:ascii="Times New Roman" w:eastAsia="SimSun" w:hAnsi="Times New Roman" w:cs="Times New Roman"/>
        <w:b/>
        <w:color w:val="0070C0"/>
        <w:kern w:val="2"/>
        <w:sz w:val="24"/>
        <w:szCs w:val="24"/>
        <w:lang w:eastAsia="zh-CN"/>
      </w:rPr>
      <w:fldChar w:fldCharType="begin"/>
    </w:r>
    <w:r w:rsidRPr="005A73CF">
      <w:rPr>
        <w:rFonts w:ascii="Times New Roman" w:eastAsia="SimSun" w:hAnsi="Times New Roman" w:cs="Times New Roman"/>
        <w:b/>
        <w:color w:val="0070C0"/>
        <w:kern w:val="2"/>
        <w:sz w:val="24"/>
        <w:szCs w:val="24"/>
        <w:lang w:eastAsia="zh-CN"/>
      </w:rPr>
      <w:instrText xml:space="preserve"> PAGE   \* MERGEFORMAT </w:instrText>
    </w:r>
    <w:r w:rsidRPr="005A73C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A73C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83718A" w14:textId="77777777" w:rsidR="00AD4C8A" w:rsidRDefault="00AD4C8A" w:rsidP="00074DEC">
      <w:pPr>
        <w:spacing w:after="0" w:line="240" w:lineRule="auto"/>
      </w:pPr>
      <w:r>
        <w:separator/>
      </w:r>
    </w:p>
  </w:footnote>
  <w:footnote w:type="continuationSeparator" w:id="0">
    <w:p w14:paraId="167F3D0A" w14:textId="77777777" w:rsidR="00AD4C8A" w:rsidRDefault="00AD4C8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B5E821" w14:textId="77777777" w:rsidR="005A73CF" w:rsidRPr="005A73CF" w:rsidRDefault="005A73CF" w:rsidP="005A73C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A73CF">
      <w:rPr>
        <w:rFonts w:ascii="Times New Roman" w:eastAsia="Calibri" w:hAnsi="Times New Roman" w:cs="Times New Roman"/>
        <w:b/>
        <w:color w:val="00B0F0"/>
        <w:sz w:val="24"/>
        <w:szCs w:val="24"/>
        <w:lang w:val="nl-NL"/>
      </w:rPr>
      <w:t/>
    </w:r>
    <w:r w:rsidRPr="005A73C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26176"/>
    <w:multiLevelType w:val="hybridMultilevel"/>
    <w:tmpl w:val="30B028E0"/>
    <w:lvl w:ilvl="0" w:tplc="5BF8D2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4A20760"/>
    <w:multiLevelType w:val="hybridMultilevel"/>
    <w:tmpl w:val="C6147DCA"/>
    <w:lvl w:ilvl="0" w:tplc="D7F0C6E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A89360D"/>
    <w:multiLevelType w:val="hybridMultilevel"/>
    <w:tmpl w:val="78582862"/>
    <w:lvl w:ilvl="0" w:tplc="968C0B48">
      <w:start w:val="1"/>
      <w:numFmt w:val="decimal"/>
      <w:lvlText w:val="Câu %1."/>
      <w:lvlJc w:val="left"/>
      <w:pPr>
        <w:ind w:left="720" w:hanging="36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4171A"/>
    <w:rsid w:val="000427FB"/>
    <w:rsid w:val="00042DC6"/>
    <w:rsid w:val="00053E08"/>
    <w:rsid w:val="00056365"/>
    <w:rsid w:val="00057F2B"/>
    <w:rsid w:val="00064E74"/>
    <w:rsid w:val="00074DEC"/>
    <w:rsid w:val="000833FB"/>
    <w:rsid w:val="00084A38"/>
    <w:rsid w:val="00086121"/>
    <w:rsid w:val="000A2304"/>
    <w:rsid w:val="000C5CE2"/>
    <w:rsid w:val="000D184A"/>
    <w:rsid w:val="000D4BBA"/>
    <w:rsid w:val="001011CF"/>
    <w:rsid w:val="001426FE"/>
    <w:rsid w:val="00150A2F"/>
    <w:rsid w:val="00151A4B"/>
    <w:rsid w:val="00152D40"/>
    <w:rsid w:val="001535FE"/>
    <w:rsid w:val="00154536"/>
    <w:rsid w:val="001806D7"/>
    <w:rsid w:val="0018316C"/>
    <w:rsid w:val="0019664E"/>
    <w:rsid w:val="001A3096"/>
    <w:rsid w:val="001C7C27"/>
    <w:rsid w:val="001E5CB5"/>
    <w:rsid w:val="0020369D"/>
    <w:rsid w:val="002046C3"/>
    <w:rsid w:val="002109DB"/>
    <w:rsid w:val="00214E20"/>
    <w:rsid w:val="00215FE3"/>
    <w:rsid w:val="00217F29"/>
    <w:rsid w:val="00220F1C"/>
    <w:rsid w:val="0022726A"/>
    <w:rsid w:val="00227401"/>
    <w:rsid w:val="0024663B"/>
    <w:rsid w:val="00253674"/>
    <w:rsid w:val="00254A5B"/>
    <w:rsid w:val="00254FF2"/>
    <w:rsid w:val="00267B19"/>
    <w:rsid w:val="00281560"/>
    <w:rsid w:val="002A2238"/>
    <w:rsid w:val="002C733B"/>
    <w:rsid w:val="002D0725"/>
    <w:rsid w:val="002E0BD2"/>
    <w:rsid w:val="002F5497"/>
    <w:rsid w:val="002F57D0"/>
    <w:rsid w:val="0030172F"/>
    <w:rsid w:val="00305DAB"/>
    <w:rsid w:val="0031041E"/>
    <w:rsid w:val="00310E9A"/>
    <w:rsid w:val="00324969"/>
    <w:rsid w:val="00331678"/>
    <w:rsid w:val="00344DA6"/>
    <w:rsid w:val="00357C98"/>
    <w:rsid w:val="00360D86"/>
    <w:rsid w:val="00366C89"/>
    <w:rsid w:val="00375ED7"/>
    <w:rsid w:val="003A46E1"/>
    <w:rsid w:val="003A68E3"/>
    <w:rsid w:val="003C63F1"/>
    <w:rsid w:val="003C7C22"/>
    <w:rsid w:val="003D1A99"/>
    <w:rsid w:val="003D79E5"/>
    <w:rsid w:val="003E4933"/>
    <w:rsid w:val="003F677E"/>
    <w:rsid w:val="00402C24"/>
    <w:rsid w:val="004074C0"/>
    <w:rsid w:val="004136FE"/>
    <w:rsid w:val="00415FC7"/>
    <w:rsid w:val="004404EF"/>
    <w:rsid w:val="00440A77"/>
    <w:rsid w:val="00460D1E"/>
    <w:rsid w:val="00466778"/>
    <w:rsid w:val="00475981"/>
    <w:rsid w:val="004874EA"/>
    <w:rsid w:val="00494551"/>
    <w:rsid w:val="004975A4"/>
    <w:rsid w:val="004A49E1"/>
    <w:rsid w:val="004A7134"/>
    <w:rsid w:val="004B2220"/>
    <w:rsid w:val="004C45E0"/>
    <w:rsid w:val="004D6400"/>
    <w:rsid w:val="004E14FB"/>
    <w:rsid w:val="004F512D"/>
    <w:rsid w:val="004F572C"/>
    <w:rsid w:val="00507B39"/>
    <w:rsid w:val="0051571B"/>
    <w:rsid w:val="005301A2"/>
    <w:rsid w:val="00530D50"/>
    <w:rsid w:val="00543901"/>
    <w:rsid w:val="005667EE"/>
    <w:rsid w:val="00567DA3"/>
    <w:rsid w:val="005707EB"/>
    <w:rsid w:val="00573890"/>
    <w:rsid w:val="00573D1C"/>
    <w:rsid w:val="005943F8"/>
    <w:rsid w:val="00596939"/>
    <w:rsid w:val="005A38F6"/>
    <w:rsid w:val="005A73CF"/>
    <w:rsid w:val="005C4EA6"/>
    <w:rsid w:val="005D0906"/>
    <w:rsid w:val="005E4DAA"/>
    <w:rsid w:val="00600090"/>
    <w:rsid w:val="00600FDA"/>
    <w:rsid w:val="00601644"/>
    <w:rsid w:val="006035A4"/>
    <w:rsid w:val="00604A7A"/>
    <w:rsid w:val="00607CAC"/>
    <w:rsid w:val="00610980"/>
    <w:rsid w:val="0065680A"/>
    <w:rsid w:val="0067080B"/>
    <w:rsid w:val="00670DB2"/>
    <w:rsid w:val="00683761"/>
    <w:rsid w:val="00685265"/>
    <w:rsid w:val="006D1FC3"/>
    <w:rsid w:val="006D4394"/>
    <w:rsid w:val="006F1F15"/>
    <w:rsid w:val="006F5BE6"/>
    <w:rsid w:val="007016E3"/>
    <w:rsid w:val="00712A73"/>
    <w:rsid w:val="00714833"/>
    <w:rsid w:val="0071767B"/>
    <w:rsid w:val="0073332B"/>
    <w:rsid w:val="0074137F"/>
    <w:rsid w:val="007459BB"/>
    <w:rsid w:val="0076202C"/>
    <w:rsid w:val="00763FF1"/>
    <w:rsid w:val="00783F9D"/>
    <w:rsid w:val="007850E2"/>
    <w:rsid w:val="00786DED"/>
    <w:rsid w:val="00791ECE"/>
    <w:rsid w:val="00796343"/>
    <w:rsid w:val="007B065F"/>
    <w:rsid w:val="007B5BA8"/>
    <w:rsid w:val="007D4292"/>
    <w:rsid w:val="007D6EA5"/>
    <w:rsid w:val="007E07FF"/>
    <w:rsid w:val="007E43B2"/>
    <w:rsid w:val="007E62C5"/>
    <w:rsid w:val="007F4EDA"/>
    <w:rsid w:val="0080441B"/>
    <w:rsid w:val="00805A0F"/>
    <w:rsid w:val="00810E4E"/>
    <w:rsid w:val="008166E7"/>
    <w:rsid w:val="0082766F"/>
    <w:rsid w:val="00827C1A"/>
    <w:rsid w:val="00840930"/>
    <w:rsid w:val="00862216"/>
    <w:rsid w:val="00862854"/>
    <w:rsid w:val="00871F7B"/>
    <w:rsid w:val="00876F00"/>
    <w:rsid w:val="00881990"/>
    <w:rsid w:val="008A38F5"/>
    <w:rsid w:val="008B0E97"/>
    <w:rsid w:val="008B5E6E"/>
    <w:rsid w:val="008D0114"/>
    <w:rsid w:val="008D391A"/>
    <w:rsid w:val="008E2B1A"/>
    <w:rsid w:val="008F00FD"/>
    <w:rsid w:val="008F5C01"/>
    <w:rsid w:val="008F69EC"/>
    <w:rsid w:val="00933A26"/>
    <w:rsid w:val="00960DC2"/>
    <w:rsid w:val="0097623C"/>
    <w:rsid w:val="00976F63"/>
    <w:rsid w:val="0098208E"/>
    <w:rsid w:val="009833E0"/>
    <w:rsid w:val="0098479B"/>
    <w:rsid w:val="009917EB"/>
    <w:rsid w:val="00994949"/>
    <w:rsid w:val="009A09AE"/>
    <w:rsid w:val="009A116A"/>
    <w:rsid w:val="009A1E1F"/>
    <w:rsid w:val="009B013E"/>
    <w:rsid w:val="009B2087"/>
    <w:rsid w:val="009B4310"/>
    <w:rsid w:val="009B7DFA"/>
    <w:rsid w:val="009D2FF5"/>
    <w:rsid w:val="009D3841"/>
    <w:rsid w:val="009D3B1D"/>
    <w:rsid w:val="009D61B5"/>
    <w:rsid w:val="009E0E37"/>
    <w:rsid w:val="009F18BA"/>
    <w:rsid w:val="009F51CA"/>
    <w:rsid w:val="00A0762B"/>
    <w:rsid w:val="00A1229D"/>
    <w:rsid w:val="00A25B45"/>
    <w:rsid w:val="00A27A20"/>
    <w:rsid w:val="00A34851"/>
    <w:rsid w:val="00A4150A"/>
    <w:rsid w:val="00A442FE"/>
    <w:rsid w:val="00A53F6B"/>
    <w:rsid w:val="00A70359"/>
    <w:rsid w:val="00A83EEC"/>
    <w:rsid w:val="00A92A96"/>
    <w:rsid w:val="00A951B2"/>
    <w:rsid w:val="00AA20A3"/>
    <w:rsid w:val="00AA5339"/>
    <w:rsid w:val="00AB02DA"/>
    <w:rsid w:val="00AD4C8A"/>
    <w:rsid w:val="00AF3238"/>
    <w:rsid w:val="00AF32E6"/>
    <w:rsid w:val="00B02913"/>
    <w:rsid w:val="00B13E4A"/>
    <w:rsid w:val="00B225C9"/>
    <w:rsid w:val="00B27EB8"/>
    <w:rsid w:val="00B30D42"/>
    <w:rsid w:val="00B31D81"/>
    <w:rsid w:val="00B40432"/>
    <w:rsid w:val="00B55F16"/>
    <w:rsid w:val="00B61100"/>
    <w:rsid w:val="00B637D5"/>
    <w:rsid w:val="00B83724"/>
    <w:rsid w:val="00BC11ED"/>
    <w:rsid w:val="00BC20FE"/>
    <w:rsid w:val="00BD58D3"/>
    <w:rsid w:val="00BE1E9B"/>
    <w:rsid w:val="00BE4A54"/>
    <w:rsid w:val="00C10D5C"/>
    <w:rsid w:val="00C20D27"/>
    <w:rsid w:val="00C22553"/>
    <w:rsid w:val="00C318FA"/>
    <w:rsid w:val="00C368B2"/>
    <w:rsid w:val="00C61B99"/>
    <w:rsid w:val="00C92842"/>
    <w:rsid w:val="00C9284A"/>
    <w:rsid w:val="00CA27E6"/>
    <w:rsid w:val="00CB2F51"/>
    <w:rsid w:val="00CD2D1E"/>
    <w:rsid w:val="00CD4CA7"/>
    <w:rsid w:val="00CE38ED"/>
    <w:rsid w:val="00D03182"/>
    <w:rsid w:val="00D15755"/>
    <w:rsid w:val="00D25B95"/>
    <w:rsid w:val="00D41980"/>
    <w:rsid w:val="00D457C8"/>
    <w:rsid w:val="00D47657"/>
    <w:rsid w:val="00D5201D"/>
    <w:rsid w:val="00D54120"/>
    <w:rsid w:val="00D70D26"/>
    <w:rsid w:val="00D80219"/>
    <w:rsid w:val="00D81CE1"/>
    <w:rsid w:val="00D9455F"/>
    <w:rsid w:val="00DA071F"/>
    <w:rsid w:val="00DA38EB"/>
    <w:rsid w:val="00DB16CA"/>
    <w:rsid w:val="00DB5C53"/>
    <w:rsid w:val="00DC4871"/>
    <w:rsid w:val="00DD3B19"/>
    <w:rsid w:val="00DE50B7"/>
    <w:rsid w:val="00DF0640"/>
    <w:rsid w:val="00DF2779"/>
    <w:rsid w:val="00E10042"/>
    <w:rsid w:val="00E224F1"/>
    <w:rsid w:val="00E32A75"/>
    <w:rsid w:val="00E36AB2"/>
    <w:rsid w:val="00E47D1E"/>
    <w:rsid w:val="00E67622"/>
    <w:rsid w:val="00E71B98"/>
    <w:rsid w:val="00E71DCE"/>
    <w:rsid w:val="00E80354"/>
    <w:rsid w:val="00E82AEA"/>
    <w:rsid w:val="00E8399A"/>
    <w:rsid w:val="00E93D4C"/>
    <w:rsid w:val="00E93F77"/>
    <w:rsid w:val="00EA5D25"/>
    <w:rsid w:val="00EB276F"/>
    <w:rsid w:val="00EC25BE"/>
    <w:rsid w:val="00ED1586"/>
    <w:rsid w:val="00ED527C"/>
    <w:rsid w:val="00EE251D"/>
    <w:rsid w:val="00EE5299"/>
    <w:rsid w:val="00EF34E9"/>
    <w:rsid w:val="00F00F60"/>
    <w:rsid w:val="00F02106"/>
    <w:rsid w:val="00F02F1D"/>
    <w:rsid w:val="00F044D5"/>
    <w:rsid w:val="00F0751F"/>
    <w:rsid w:val="00F136D5"/>
    <w:rsid w:val="00F4378A"/>
    <w:rsid w:val="00F53499"/>
    <w:rsid w:val="00F5795A"/>
    <w:rsid w:val="00F60DF5"/>
    <w:rsid w:val="00F61AD9"/>
    <w:rsid w:val="00F72710"/>
    <w:rsid w:val="00F80FCD"/>
    <w:rsid w:val="00F90E2E"/>
    <w:rsid w:val="00F92563"/>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820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572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9762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F136D5"/>
    <w:rPr>
      <w:color w:val="0000FF"/>
      <w:u w:val="single"/>
    </w:rPr>
  </w:style>
  <w:style w:type="character" w:styleId="Strong">
    <w:name w:val="Strong"/>
    <w:basedOn w:val="DefaultParagraphFont"/>
    <w:uiPriority w:val="22"/>
    <w:qFormat/>
    <w:rsid w:val="009F51CA"/>
    <w:rPr>
      <w:b/>
      <w:bCs/>
    </w:rPr>
  </w:style>
  <w:style w:type="table" w:styleId="TableGrid">
    <w:name w:val="Table Grid"/>
    <w:basedOn w:val="TableNormal"/>
    <w:uiPriority w:val="59"/>
    <w:rsid w:val="00D45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45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E0"/>
    <w:rPr>
      <w:rFonts w:ascii="Tahoma" w:hAnsi="Tahoma" w:cs="Tahoma"/>
      <w:sz w:val="16"/>
      <w:szCs w:val="16"/>
    </w:rPr>
  </w:style>
  <w:style w:type="table" w:customStyle="1" w:styleId="TableGrid1">
    <w:name w:val="Table Grid1"/>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F572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D79E5"/>
    <w:pPr>
      <w:ind w:left="720"/>
      <w:contextualSpacing/>
    </w:pPr>
  </w:style>
  <w:style w:type="character" w:customStyle="1" w:styleId="Heading4Char">
    <w:name w:val="Heading 4 Char"/>
    <w:basedOn w:val="DefaultParagraphFont"/>
    <w:link w:val="Heading4"/>
    <w:uiPriority w:val="9"/>
    <w:semiHidden/>
    <w:rsid w:val="0097623C"/>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572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9762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F136D5"/>
    <w:rPr>
      <w:color w:val="0000FF"/>
      <w:u w:val="single"/>
    </w:rPr>
  </w:style>
  <w:style w:type="character" w:styleId="Strong">
    <w:name w:val="Strong"/>
    <w:basedOn w:val="DefaultParagraphFont"/>
    <w:uiPriority w:val="22"/>
    <w:qFormat/>
    <w:rsid w:val="009F51CA"/>
    <w:rPr>
      <w:b/>
      <w:bCs/>
    </w:rPr>
  </w:style>
  <w:style w:type="table" w:styleId="TableGrid">
    <w:name w:val="Table Grid"/>
    <w:basedOn w:val="TableNormal"/>
    <w:uiPriority w:val="59"/>
    <w:rsid w:val="00D45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45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E0"/>
    <w:rPr>
      <w:rFonts w:ascii="Tahoma" w:hAnsi="Tahoma" w:cs="Tahoma"/>
      <w:sz w:val="16"/>
      <w:szCs w:val="16"/>
    </w:rPr>
  </w:style>
  <w:style w:type="table" w:customStyle="1" w:styleId="TableGrid1">
    <w:name w:val="Table Grid1"/>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F572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D79E5"/>
    <w:pPr>
      <w:ind w:left="720"/>
      <w:contextualSpacing/>
    </w:pPr>
  </w:style>
  <w:style w:type="character" w:customStyle="1" w:styleId="Heading4Char">
    <w:name w:val="Heading 4 Char"/>
    <w:basedOn w:val="DefaultParagraphFont"/>
    <w:link w:val="Heading4"/>
    <w:uiPriority w:val="9"/>
    <w:semiHidden/>
    <w:rsid w:val="0097623C"/>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17898">
      <w:bodyDiv w:val="1"/>
      <w:marLeft w:val="0"/>
      <w:marRight w:val="0"/>
      <w:marTop w:val="0"/>
      <w:marBottom w:val="0"/>
      <w:divBdr>
        <w:top w:val="none" w:sz="0" w:space="0" w:color="auto"/>
        <w:left w:val="none" w:sz="0" w:space="0" w:color="auto"/>
        <w:bottom w:val="none" w:sz="0" w:space="0" w:color="auto"/>
        <w:right w:val="none" w:sz="0" w:space="0" w:color="auto"/>
      </w:divBdr>
    </w:div>
    <w:div w:id="218057533">
      <w:bodyDiv w:val="1"/>
      <w:marLeft w:val="0"/>
      <w:marRight w:val="0"/>
      <w:marTop w:val="0"/>
      <w:marBottom w:val="0"/>
      <w:divBdr>
        <w:top w:val="none" w:sz="0" w:space="0" w:color="auto"/>
        <w:left w:val="none" w:sz="0" w:space="0" w:color="auto"/>
        <w:bottom w:val="none" w:sz="0" w:space="0" w:color="auto"/>
        <w:right w:val="none" w:sz="0" w:space="0" w:color="auto"/>
      </w:divBdr>
    </w:div>
    <w:div w:id="218706759">
      <w:bodyDiv w:val="1"/>
      <w:marLeft w:val="0"/>
      <w:marRight w:val="0"/>
      <w:marTop w:val="0"/>
      <w:marBottom w:val="0"/>
      <w:divBdr>
        <w:top w:val="none" w:sz="0" w:space="0" w:color="auto"/>
        <w:left w:val="none" w:sz="0" w:space="0" w:color="auto"/>
        <w:bottom w:val="none" w:sz="0" w:space="0" w:color="auto"/>
        <w:right w:val="none" w:sz="0" w:space="0" w:color="auto"/>
      </w:divBdr>
    </w:div>
    <w:div w:id="307632648">
      <w:bodyDiv w:val="1"/>
      <w:marLeft w:val="0"/>
      <w:marRight w:val="0"/>
      <w:marTop w:val="0"/>
      <w:marBottom w:val="0"/>
      <w:divBdr>
        <w:top w:val="none" w:sz="0" w:space="0" w:color="auto"/>
        <w:left w:val="none" w:sz="0" w:space="0" w:color="auto"/>
        <w:bottom w:val="none" w:sz="0" w:space="0" w:color="auto"/>
        <w:right w:val="none" w:sz="0" w:space="0" w:color="auto"/>
      </w:divBdr>
    </w:div>
    <w:div w:id="353390035">
      <w:bodyDiv w:val="1"/>
      <w:marLeft w:val="0"/>
      <w:marRight w:val="0"/>
      <w:marTop w:val="0"/>
      <w:marBottom w:val="0"/>
      <w:divBdr>
        <w:top w:val="none" w:sz="0" w:space="0" w:color="auto"/>
        <w:left w:val="none" w:sz="0" w:space="0" w:color="auto"/>
        <w:bottom w:val="none" w:sz="0" w:space="0" w:color="auto"/>
        <w:right w:val="none" w:sz="0" w:space="0" w:color="auto"/>
      </w:divBdr>
    </w:div>
    <w:div w:id="378018282">
      <w:bodyDiv w:val="1"/>
      <w:marLeft w:val="0"/>
      <w:marRight w:val="0"/>
      <w:marTop w:val="0"/>
      <w:marBottom w:val="0"/>
      <w:divBdr>
        <w:top w:val="none" w:sz="0" w:space="0" w:color="auto"/>
        <w:left w:val="none" w:sz="0" w:space="0" w:color="auto"/>
        <w:bottom w:val="none" w:sz="0" w:space="0" w:color="auto"/>
        <w:right w:val="none" w:sz="0" w:space="0" w:color="auto"/>
      </w:divBdr>
    </w:div>
    <w:div w:id="404189190">
      <w:bodyDiv w:val="1"/>
      <w:marLeft w:val="0"/>
      <w:marRight w:val="0"/>
      <w:marTop w:val="0"/>
      <w:marBottom w:val="0"/>
      <w:divBdr>
        <w:top w:val="none" w:sz="0" w:space="0" w:color="auto"/>
        <w:left w:val="none" w:sz="0" w:space="0" w:color="auto"/>
        <w:bottom w:val="none" w:sz="0" w:space="0" w:color="auto"/>
        <w:right w:val="none" w:sz="0" w:space="0" w:color="auto"/>
      </w:divBdr>
    </w:div>
    <w:div w:id="467208316">
      <w:bodyDiv w:val="1"/>
      <w:marLeft w:val="0"/>
      <w:marRight w:val="0"/>
      <w:marTop w:val="0"/>
      <w:marBottom w:val="0"/>
      <w:divBdr>
        <w:top w:val="none" w:sz="0" w:space="0" w:color="auto"/>
        <w:left w:val="none" w:sz="0" w:space="0" w:color="auto"/>
        <w:bottom w:val="none" w:sz="0" w:space="0" w:color="auto"/>
        <w:right w:val="none" w:sz="0" w:space="0" w:color="auto"/>
      </w:divBdr>
    </w:div>
    <w:div w:id="469710103">
      <w:bodyDiv w:val="1"/>
      <w:marLeft w:val="0"/>
      <w:marRight w:val="0"/>
      <w:marTop w:val="0"/>
      <w:marBottom w:val="0"/>
      <w:divBdr>
        <w:top w:val="none" w:sz="0" w:space="0" w:color="auto"/>
        <w:left w:val="none" w:sz="0" w:space="0" w:color="auto"/>
        <w:bottom w:val="none" w:sz="0" w:space="0" w:color="auto"/>
        <w:right w:val="none" w:sz="0" w:space="0" w:color="auto"/>
      </w:divBdr>
    </w:div>
    <w:div w:id="486046468">
      <w:bodyDiv w:val="1"/>
      <w:marLeft w:val="0"/>
      <w:marRight w:val="0"/>
      <w:marTop w:val="0"/>
      <w:marBottom w:val="0"/>
      <w:divBdr>
        <w:top w:val="none" w:sz="0" w:space="0" w:color="auto"/>
        <w:left w:val="none" w:sz="0" w:space="0" w:color="auto"/>
        <w:bottom w:val="none" w:sz="0" w:space="0" w:color="auto"/>
        <w:right w:val="none" w:sz="0" w:space="0" w:color="auto"/>
      </w:divBdr>
    </w:div>
    <w:div w:id="589654323">
      <w:bodyDiv w:val="1"/>
      <w:marLeft w:val="0"/>
      <w:marRight w:val="0"/>
      <w:marTop w:val="0"/>
      <w:marBottom w:val="0"/>
      <w:divBdr>
        <w:top w:val="none" w:sz="0" w:space="0" w:color="auto"/>
        <w:left w:val="none" w:sz="0" w:space="0" w:color="auto"/>
        <w:bottom w:val="none" w:sz="0" w:space="0" w:color="auto"/>
        <w:right w:val="none" w:sz="0" w:space="0" w:color="auto"/>
      </w:divBdr>
    </w:div>
    <w:div w:id="674385611">
      <w:bodyDiv w:val="1"/>
      <w:marLeft w:val="0"/>
      <w:marRight w:val="0"/>
      <w:marTop w:val="0"/>
      <w:marBottom w:val="0"/>
      <w:divBdr>
        <w:top w:val="none" w:sz="0" w:space="0" w:color="auto"/>
        <w:left w:val="none" w:sz="0" w:space="0" w:color="auto"/>
        <w:bottom w:val="none" w:sz="0" w:space="0" w:color="auto"/>
        <w:right w:val="none" w:sz="0" w:space="0" w:color="auto"/>
      </w:divBdr>
    </w:div>
    <w:div w:id="749470329">
      <w:bodyDiv w:val="1"/>
      <w:marLeft w:val="0"/>
      <w:marRight w:val="0"/>
      <w:marTop w:val="0"/>
      <w:marBottom w:val="0"/>
      <w:divBdr>
        <w:top w:val="none" w:sz="0" w:space="0" w:color="auto"/>
        <w:left w:val="none" w:sz="0" w:space="0" w:color="auto"/>
        <w:bottom w:val="none" w:sz="0" w:space="0" w:color="auto"/>
        <w:right w:val="none" w:sz="0" w:space="0" w:color="auto"/>
      </w:divBdr>
    </w:div>
    <w:div w:id="752122055">
      <w:bodyDiv w:val="1"/>
      <w:marLeft w:val="0"/>
      <w:marRight w:val="0"/>
      <w:marTop w:val="0"/>
      <w:marBottom w:val="0"/>
      <w:divBdr>
        <w:top w:val="none" w:sz="0" w:space="0" w:color="auto"/>
        <w:left w:val="none" w:sz="0" w:space="0" w:color="auto"/>
        <w:bottom w:val="none" w:sz="0" w:space="0" w:color="auto"/>
        <w:right w:val="none" w:sz="0" w:space="0" w:color="auto"/>
      </w:divBdr>
    </w:div>
    <w:div w:id="791364089">
      <w:bodyDiv w:val="1"/>
      <w:marLeft w:val="0"/>
      <w:marRight w:val="0"/>
      <w:marTop w:val="0"/>
      <w:marBottom w:val="0"/>
      <w:divBdr>
        <w:top w:val="none" w:sz="0" w:space="0" w:color="auto"/>
        <w:left w:val="none" w:sz="0" w:space="0" w:color="auto"/>
        <w:bottom w:val="none" w:sz="0" w:space="0" w:color="auto"/>
        <w:right w:val="none" w:sz="0" w:space="0" w:color="auto"/>
      </w:divBdr>
    </w:div>
    <w:div w:id="809983801">
      <w:bodyDiv w:val="1"/>
      <w:marLeft w:val="0"/>
      <w:marRight w:val="0"/>
      <w:marTop w:val="0"/>
      <w:marBottom w:val="0"/>
      <w:divBdr>
        <w:top w:val="none" w:sz="0" w:space="0" w:color="auto"/>
        <w:left w:val="none" w:sz="0" w:space="0" w:color="auto"/>
        <w:bottom w:val="none" w:sz="0" w:space="0" w:color="auto"/>
        <w:right w:val="none" w:sz="0" w:space="0" w:color="auto"/>
      </w:divBdr>
    </w:div>
    <w:div w:id="886600358">
      <w:bodyDiv w:val="1"/>
      <w:marLeft w:val="0"/>
      <w:marRight w:val="0"/>
      <w:marTop w:val="0"/>
      <w:marBottom w:val="0"/>
      <w:divBdr>
        <w:top w:val="none" w:sz="0" w:space="0" w:color="auto"/>
        <w:left w:val="none" w:sz="0" w:space="0" w:color="auto"/>
        <w:bottom w:val="none" w:sz="0" w:space="0" w:color="auto"/>
        <w:right w:val="none" w:sz="0" w:space="0" w:color="auto"/>
      </w:divBdr>
    </w:div>
    <w:div w:id="909925753">
      <w:bodyDiv w:val="1"/>
      <w:marLeft w:val="0"/>
      <w:marRight w:val="0"/>
      <w:marTop w:val="0"/>
      <w:marBottom w:val="0"/>
      <w:divBdr>
        <w:top w:val="none" w:sz="0" w:space="0" w:color="auto"/>
        <w:left w:val="none" w:sz="0" w:space="0" w:color="auto"/>
        <w:bottom w:val="none" w:sz="0" w:space="0" w:color="auto"/>
        <w:right w:val="none" w:sz="0" w:space="0" w:color="auto"/>
      </w:divBdr>
    </w:div>
    <w:div w:id="927733432">
      <w:bodyDiv w:val="1"/>
      <w:marLeft w:val="0"/>
      <w:marRight w:val="0"/>
      <w:marTop w:val="0"/>
      <w:marBottom w:val="0"/>
      <w:divBdr>
        <w:top w:val="none" w:sz="0" w:space="0" w:color="auto"/>
        <w:left w:val="none" w:sz="0" w:space="0" w:color="auto"/>
        <w:bottom w:val="none" w:sz="0" w:space="0" w:color="auto"/>
        <w:right w:val="none" w:sz="0" w:space="0" w:color="auto"/>
      </w:divBdr>
    </w:div>
    <w:div w:id="959453657">
      <w:bodyDiv w:val="1"/>
      <w:marLeft w:val="0"/>
      <w:marRight w:val="0"/>
      <w:marTop w:val="0"/>
      <w:marBottom w:val="0"/>
      <w:divBdr>
        <w:top w:val="none" w:sz="0" w:space="0" w:color="auto"/>
        <w:left w:val="none" w:sz="0" w:space="0" w:color="auto"/>
        <w:bottom w:val="none" w:sz="0" w:space="0" w:color="auto"/>
        <w:right w:val="none" w:sz="0" w:space="0" w:color="auto"/>
      </w:divBdr>
    </w:div>
    <w:div w:id="979309540">
      <w:bodyDiv w:val="1"/>
      <w:marLeft w:val="0"/>
      <w:marRight w:val="0"/>
      <w:marTop w:val="0"/>
      <w:marBottom w:val="0"/>
      <w:divBdr>
        <w:top w:val="none" w:sz="0" w:space="0" w:color="auto"/>
        <w:left w:val="none" w:sz="0" w:space="0" w:color="auto"/>
        <w:bottom w:val="none" w:sz="0" w:space="0" w:color="auto"/>
        <w:right w:val="none" w:sz="0" w:space="0" w:color="auto"/>
      </w:divBdr>
    </w:div>
    <w:div w:id="1059011393">
      <w:bodyDiv w:val="1"/>
      <w:marLeft w:val="0"/>
      <w:marRight w:val="0"/>
      <w:marTop w:val="0"/>
      <w:marBottom w:val="0"/>
      <w:divBdr>
        <w:top w:val="none" w:sz="0" w:space="0" w:color="auto"/>
        <w:left w:val="none" w:sz="0" w:space="0" w:color="auto"/>
        <w:bottom w:val="none" w:sz="0" w:space="0" w:color="auto"/>
        <w:right w:val="none" w:sz="0" w:space="0" w:color="auto"/>
      </w:divBdr>
    </w:div>
    <w:div w:id="1075472718">
      <w:bodyDiv w:val="1"/>
      <w:marLeft w:val="0"/>
      <w:marRight w:val="0"/>
      <w:marTop w:val="0"/>
      <w:marBottom w:val="0"/>
      <w:divBdr>
        <w:top w:val="none" w:sz="0" w:space="0" w:color="auto"/>
        <w:left w:val="none" w:sz="0" w:space="0" w:color="auto"/>
        <w:bottom w:val="none" w:sz="0" w:space="0" w:color="auto"/>
        <w:right w:val="none" w:sz="0" w:space="0" w:color="auto"/>
      </w:divBdr>
    </w:div>
    <w:div w:id="1153182818">
      <w:bodyDiv w:val="1"/>
      <w:marLeft w:val="0"/>
      <w:marRight w:val="0"/>
      <w:marTop w:val="0"/>
      <w:marBottom w:val="0"/>
      <w:divBdr>
        <w:top w:val="none" w:sz="0" w:space="0" w:color="auto"/>
        <w:left w:val="none" w:sz="0" w:space="0" w:color="auto"/>
        <w:bottom w:val="none" w:sz="0" w:space="0" w:color="auto"/>
        <w:right w:val="none" w:sz="0" w:space="0" w:color="auto"/>
      </w:divBdr>
    </w:div>
    <w:div w:id="1176919744">
      <w:bodyDiv w:val="1"/>
      <w:marLeft w:val="0"/>
      <w:marRight w:val="0"/>
      <w:marTop w:val="0"/>
      <w:marBottom w:val="0"/>
      <w:divBdr>
        <w:top w:val="none" w:sz="0" w:space="0" w:color="auto"/>
        <w:left w:val="none" w:sz="0" w:space="0" w:color="auto"/>
        <w:bottom w:val="none" w:sz="0" w:space="0" w:color="auto"/>
        <w:right w:val="none" w:sz="0" w:space="0" w:color="auto"/>
      </w:divBdr>
    </w:div>
    <w:div w:id="1247961585">
      <w:bodyDiv w:val="1"/>
      <w:marLeft w:val="0"/>
      <w:marRight w:val="0"/>
      <w:marTop w:val="0"/>
      <w:marBottom w:val="0"/>
      <w:divBdr>
        <w:top w:val="none" w:sz="0" w:space="0" w:color="auto"/>
        <w:left w:val="none" w:sz="0" w:space="0" w:color="auto"/>
        <w:bottom w:val="none" w:sz="0" w:space="0" w:color="auto"/>
        <w:right w:val="none" w:sz="0" w:space="0" w:color="auto"/>
      </w:divBdr>
    </w:div>
    <w:div w:id="1475486211">
      <w:bodyDiv w:val="1"/>
      <w:marLeft w:val="0"/>
      <w:marRight w:val="0"/>
      <w:marTop w:val="0"/>
      <w:marBottom w:val="0"/>
      <w:divBdr>
        <w:top w:val="none" w:sz="0" w:space="0" w:color="auto"/>
        <w:left w:val="none" w:sz="0" w:space="0" w:color="auto"/>
        <w:bottom w:val="none" w:sz="0" w:space="0" w:color="auto"/>
        <w:right w:val="none" w:sz="0" w:space="0" w:color="auto"/>
      </w:divBdr>
    </w:div>
    <w:div w:id="1477062363">
      <w:bodyDiv w:val="1"/>
      <w:marLeft w:val="0"/>
      <w:marRight w:val="0"/>
      <w:marTop w:val="0"/>
      <w:marBottom w:val="0"/>
      <w:divBdr>
        <w:top w:val="none" w:sz="0" w:space="0" w:color="auto"/>
        <w:left w:val="none" w:sz="0" w:space="0" w:color="auto"/>
        <w:bottom w:val="none" w:sz="0" w:space="0" w:color="auto"/>
        <w:right w:val="none" w:sz="0" w:space="0" w:color="auto"/>
      </w:divBdr>
    </w:div>
    <w:div w:id="1597520187">
      <w:bodyDiv w:val="1"/>
      <w:marLeft w:val="0"/>
      <w:marRight w:val="0"/>
      <w:marTop w:val="0"/>
      <w:marBottom w:val="0"/>
      <w:divBdr>
        <w:top w:val="none" w:sz="0" w:space="0" w:color="auto"/>
        <w:left w:val="none" w:sz="0" w:space="0" w:color="auto"/>
        <w:bottom w:val="none" w:sz="0" w:space="0" w:color="auto"/>
        <w:right w:val="none" w:sz="0" w:space="0" w:color="auto"/>
      </w:divBdr>
    </w:div>
    <w:div w:id="1658337756">
      <w:bodyDiv w:val="1"/>
      <w:marLeft w:val="0"/>
      <w:marRight w:val="0"/>
      <w:marTop w:val="0"/>
      <w:marBottom w:val="0"/>
      <w:divBdr>
        <w:top w:val="none" w:sz="0" w:space="0" w:color="auto"/>
        <w:left w:val="none" w:sz="0" w:space="0" w:color="auto"/>
        <w:bottom w:val="none" w:sz="0" w:space="0" w:color="auto"/>
        <w:right w:val="none" w:sz="0" w:space="0" w:color="auto"/>
      </w:divBdr>
    </w:div>
    <w:div w:id="1670788568">
      <w:bodyDiv w:val="1"/>
      <w:marLeft w:val="0"/>
      <w:marRight w:val="0"/>
      <w:marTop w:val="0"/>
      <w:marBottom w:val="0"/>
      <w:divBdr>
        <w:top w:val="none" w:sz="0" w:space="0" w:color="auto"/>
        <w:left w:val="none" w:sz="0" w:space="0" w:color="auto"/>
        <w:bottom w:val="none" w:sz="0" w:space="0" w:color="auto"/>
        <w:right w:val="none" w:sz="0" w:space="0" w:color="auto"/>
      </w:divBdr>
    </w:div>
    <w:div w:id="1903175787">
      <w:bodyDiv w:val="1"/>
      <w:marLeft w:val="0"/>
      <w:marRight w:val="0"/>
      <w:marTop w:val="0"/>
      <w:marBottom w:val="0"/>
      <w:divBdr>
        <w:top w:val="none" w:sz="0" w:space="0" w:color="auto"/>
        <w:left w:val="none" w:sz="0" w:space="0" w:color="auto"/>
        <w:bottom w:val="none" w:sz="0" w:space="0" w:color="auto"/>
        <w:right w:val="none" w:sz="0" w:space="0" w:color="auto"/>
      </w:divBdr>
    </w:div>
    <w:div w:id="1960213542">
      <w:bodyDiv w:val="1"/>
      <w:marLeft w:val="0"/>
      <w:marRight w:val="0"/>
      <w:marTop w:val="0"/>
      <w:marBottom w:val="0"/>
      <w:divBdr>
        <w:top w:val="none" w:sz="0" w:space="0" w:color="auto"/>
        <w:left w:val="none" w:sz="0" w:space="0" w:color="auto"/>
        <w:bottom w:val="none" w:sz="0" w:space="0" w:color="auto"/>
        <w:right w:val="none" w:sz="0" w:space="0" w:color="auto"/>
      </w:divBdr>
    </w:div>
    <w:div w:id="1976987590">
      <w:bodyDiv w:val="1"/>
      <w:marLeft w:val="0"/>
      <w:marRight w:val="0"/>
      <w:marTop w:val="0"/>
      <w:marBottom w:val="0"/>
      <w:divBdr>
        <w:top w:val="none" w:sz="0" w:space="0" w:color="auto"/>
        <w:left w:val="none" w:sz="0" w:space="0" w:color="auto"/>
        <w:bottom w:val="none" w:sz="0" w:space="0" w:color="auto"/>
        <w:right w:val="none" w:sz="0" w:space="0" w:color="auto"/>
      </w:divBdr>
    </w:div>
    <w:div w:id="2053530980">
      <w:bodyDiv w:val="1"/>
      <w:marLeft w:val="0"/>
      <w:marRight w:val="0"/>
      <w:marTop w:val="0"/>
      <w:marBottom w:val="0"/>
      <w:divBdr>
        <w:top w:val="none" w:sz="0" w:space="0" w:color="auto"/>
        <w:left w:val="none" w:sz="0" w:space="0" w:color="auto"/>
        <w:bottom w:val="none" w:sz="0" w:space="0" w:color="auto"/>
        <w:right w:val="none" w:sz="0" w:space="0" w:color="auto"/>
      </w:divBdr>
    </w:div>
    <w:div w:id="2087410355">
      <w:bodyDiv w:val="1"/>
      <w:marLeft w:val="0"/>
      <w:marRight w:val="0"/>
      <w:marTop w:val="0"/>
      <w:marBottom w:val="0"/>
      <w:divBdr>
        <w:top w:val="none" w:sz="0" w:space="0" w:color="auto"/>
        <w:left w:val="none" w:sz="0" w:space="0" w:color="auto"/>
        <w:bottom w:val="none" w:sz="0" w:space="0" w:color="auto"/>
        <w:right w:val="none" w:sz="0" w:space="0" w:color="auto"/>
      </w:divBdr>
    </w:div>
    <w:div w:id="2124113355">
      <w:bodyDiv w:val="1"/>
      <w:marLeft w:val="0"/>
      <w:marRight w:val="0"/>
      <w:marTop w:val="0"/>
      <w:marBottom w:val="0"/>
      <w:divBdr>
        <w:top w:val="none" w:sz="0" w:space="0" w:color="auto"/>
        <w:left w:val="none" w:sz="0" w:space="0" w:color="auto"/>
        <w:bottom w:val="none" w:sz="0" w:space="0" w:color="auto"/>
        <w:right w:val="none" w:sz="0" w:space="0" w:color="auto"/>
      </w:divBdr>
    </w:div>
    <w:div w:id="2140492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7.jpeg" Type="http://schemas.openxmlformats.org/officeDocument/2006/relationships/image"/><Relationship Id="rId101" Target="media/image58.wmf" Type="http://schemas.openxmlformats.org/officeDocument/2006/relationships/image"/><Relationship Id="rId102" Target="embeddings/oleObject37.bin" Type="http://schemas.openxmlformats.org/officeDocument/2006/relationships/oleObject"/><Relationship Id="rId103" Target="media/image59.wmf" Type="http://schemas.openxmlformats.org/officeDocument/2006/relationships/image"/><Relationship Id="rId104" Target="embeddings/oleObject38.bin" Type="http://schemas.openxmlformats.org/officeDocument/2006/relationships/oleObject"/><Relationship Id="rId105" Target="media/image60.wmf" Type="http://schemas.openxmlformats.org/officeDocument/2006/relationships/image"/><Relationship Id="rId106" Target="embeddings/oleObject39.bin" Type="http://schemas.openxmlformats.org/officeDocument/2006/relationships/oleObject"/><Relationship Id="rId107" Target="media/image61.emf" Type="http://schemas.openxmlformats.org/officeDocument/2006/relationships/image"/><Relationship Id="rId108" Target="media/image62.emf" Type="http://schemas.openxmlformats.org/officeDocument/2006/relationships/image"/><Relationship Id="rId109" Target="media/image63.emf" Type="http://schemas.openxmlformats.org/officeDocument/2006/relationships/image"/><Relationship Id="rId11" Target="embeddings/oleObject2.bin" Type="http://schemas.openxmlformats.org/officeDocument/2006/relationships/oleObject"/><Relationship Id="rId110" Target="media/image63.png" Type="http://schemas.openxmlformats.org/officeDocument/2006/relationships/image"/><Relationship Id="rId111" Target="media/image64.png" Type="http://schemas.openxmlformats.org/officeDocument/2006/relationships/image"/><Relationship Id="rId112" Target="media/image65.png" Type="http://schemas.openxmlformats.org/officeDocument/2006/relationships/image"/><Relationship Id="rId113" Target="media/image66.wmf" Type="http://schemas.openxmlformats.org/officeDocument/2006/relationships/image"/><Relationship Id="rId114" Target="embeddings/oleObject40.bin" Type="http://schemas.openxmlformats.org/officeDocument/2006/relationships/oleObject"/><Relationship Id="rId115" Target="media/image67.png" Type="http://schemas.openxmlformats.org/officeDocument/2006/relationships/image"/><Relationship Id="rId116" Target="media/image68.png" Type="http://schemas.openxmlformats.org/officeDocument/2006/relationships/image"/><Relationship Id="rId117" Target="media/image69.png" Type="http://schemas.openxmlformats.org/officeDocument/2006/relationships/image"/><Relationship Id="rId118" Target="media/image70.png" Type="http://schemas.openxmlformats.org/officeDocument/2006/relationships/image"/><Relationship Id="rId119" Target="media/image71.png" Type="http://schemas.openxmlformats.org/officeDocument/2006/relationships/image"/><Relationship Id="rId12" Target="embeddings/oleObject3.bin" Type="http://schemas.openxmlformats.org/officeDocument/2006/relationships/oleObject"/><Relationship Id="rId120" Target="embeddings/oleObject41.bin" Type="http://schemas.openxmlformats.org/officeDocument/2006/relationships/oleObject"/><Relationship Id="rId121" Target="media/image72.emf" Type="http://schemas.openxmlformats.org/officeDocument/2006/relationships/image"/><Relationship Id="rId122" Target="media/image73.emf" Type="http://schemas.openxmlformats.org/officeDocument/2006/relationships/image"/><Relationship Id="rId123" Target="media/image74.png" Type="http://schemas.openxmlformats.org/officeDocument/2006/relationships/image"/><Relationship Id="rId124" Target="embeddings/oleObject42.bin" Type="http://schemas.openxmlformats.org/officeDocument/2006/relationships/oleObject"/><Relationship Id="rId125" Target="media/image75.png" Type="http://schemas.openxmlformats.org/officeDocument/2006/relationships/image"/><Relationship Id="rId126" Target="embeddings/oleObject43.bin" Type="http://schemas.openxmlformats.org/officeDocument/2006/relationships/oleObject"/><Relationship Id="rId127" Target="media/image76.emf" Type="http://schemas.openxmlformats.org/officeDocument/2006/relationships/image"/><Relationship Id="rId128" Target="media/image77.emf" Type="http://schemas.openxmlformats.org/officeDocument/2006/relationships/image"/><Relationship Id="rId129" Target="media/image78.emf" Type="http://schemas.openxmlformats.org/officeDocument/2006/relationships/image"/><Relationship Id="rId13" Target="media/image3.wmf" Type="http://schemas.openxmlformats.org/officeDocument/2006/relationships/image"/><Relationship Id="rId130" Target="media/image79.emf" Type="http://schemas.openxmlformats.org/officeDocument/2006/relationships/image"/><Relationship Id="rId131" Target="media/image80.emf" Type="http://schemas.openxmlformats.org/officeDocument/2006/relationships/image"/><Relationship Id="rId132" Target="media/image81.png" Type="http://schemas.openxmlformats.org/officeDocument/2006/relationships/image"/><Relationship Id="rId133" Target="media/image82.png" Type="http://schemas.openxmlformats.org/officeDocument/2006/relationships/image"/><Relationship Id="rId134" Target="media/image83.png" Type="http://schemas.openxmlformats.org/officeDocument/2006/relationships/image"/><Relationship Id="rId135" Target="media/image84.png" Type="http://schemas.openxmlformats.org/officeDocument/2006/relationships/image"/><Relationship Id="rId136" Target="media/image85.wmf" Type="http://schemas.openxmlformats.org/officeDocument/2006/relationships/image"/><Relationship Id="rId137" Target="embeddings/oleObject44.bin" Type="http://schemas.openxmlformats.org/officeDocument/2006/relationships/oleObject"/><Relationship Id="rId138" Target="media/image86.wmf" Type="http://schemas.openxmlformats.org/officeDocument/2006/relationships/image"/><Relationship Id="rId139" Target="embeddings/oleObject45.bin" Type="http://schemas.openxmlformats.org/officeDocument/2006/relationships/oleObject"/><Relationship Id="rId14" Target="embeddings/oleObject4.bin" Type="http://schemas.openxmlformats.org/officeDocument/2006/relationships/oleObject"/><Relationship Id="rId140" Target="media/image87.emf" Type="http://schemas.openxmlformats.org/officeDocument/2006/relationships/image"/><Relationship Id="rId141" Target="media/image88.emf" Type="http://schemas.openxmlformats.org/officeDocument/2006/relationships/image"/><Relationship Id="rId142" Target="media/image90.emf" Type="http://schemas.openxmlformats.org/officeDocument/2006/relationships/image"/><Relationship Id="rId143" Target="media/image91.emf" Type="http://schemas.openxmlformats.org/officeDocument/2006/relationships/image"/><Relationship Id="rId144" Target="media/image89.png" Type="http://schemas.openxmlformats.org/officeDocument/2006/relationships/image"/><Relationship Id="rId145" Target="media/image90.png" Type="http://schemas.openxmlformats.org/officeDocument/2006/relationships/image"/><Relationship Id="rId146" Target="media/image91.png" Type="http://schemas.openxmlformats.org/officeDocument/2006/relationships/image"/><Relationship Id="rId147" Target="media/image92.png" Type="http://schemas.openxmlformats.org/officeDocument/2006/relationships/image"/><Relationship Id="rId148" Target="media/image93.png" Type="http://schemas.openxmlformats.org/officeDocument/2006/relationships/image"/><Relationship Id="rId149" Target="media/image94.png" Type="http://schemas.openxmlformats.org/officeDocument/2006/relationships/image"/><Relationship Id="rId15" Target="media/image4.wmf" Type="http://schemas.openxmlformats.org/officeDocument/2006/relationships/image"/><Relationship Id="rId150" Target="media/image95.png" Type="http://schemas.openxmlformats.org/officeDocument/2006/relationships/image"/><Relationship Id="rId151" Target="media/image96.png" Type="http://schemas.openxmlformats.org/officeDocument/2006/relationships/image"/><Relationship Id="rId152" Target="media/image97.wmf" Type="http://schemas.openxmlformats.org/officeDocument/2006/relationships/image"/><Relationship Id="rId153" Target="embeddings/oleObject46.bin" Type="http://schemas.openxmlformats.org/officeDocument/2006/relationships/oleObject"/><Relationship Id="rId154" Target="media/image98.wmf" Type="http://schemas.openxmlformats.org/officeDocument/2006/relationships/image"/><Relationship Id="rId155" Target="embeddings/oleObject47.bin" Type="http://schemas.openxmlformats.org/officeDocument/2006/relationships/oleObject"/><Relationship Id="rId156" Target="embeddings/oleObject48.bin" Type="http://schemas.openxmlformats.org/officeDocument/2006/relationships/oleObject"/><Relationship Id="rId157" Target="embeddings/oleObject49.bin" Type="http://schemas.openxmlformats.org/officeDocument/2006/relationships/oleObject"/><Relationship Id="rId158" Target="media/image99.wmf" Type="http://schemas.openxmlformats.org/officeDocument/2006/relationships/image"/><Relationship Id="rId159" Target="embeddings/oleObject50.bin" Type="http://schemas.openxmlformats.org/officeDocument/2006/relationships/oleObject"/><Relationship Id="rId16" Target="embeddings/oleObject5.bin" Type="http://schemas.openxmlformats.org/officeDocument/2006/relationships/oleObject"/><Relationship Id="rId160" Target="media/image100.wmf" Type="http://schemas.openxmlformats.org/officeDocument/2006/relationships/image"/><Relationship Id="rId161" Target="embeddings/oleObject51.bin" Type="http://schemas.openxmlformats.org/officeDocument/2006/relationships/oleObject"/><Relationship Id="rId162" Target="media/image101.wmf" Type="http://schemas.openxmlformats.org/officeDocument/2006/relationships/image"/><Relationship Id="rId163" Target="embeddings/oleObject52.bin" Type="http://schemas.openxmlformats.org/officeDocument/2006/relationships/oleObject"/><Relationship Id="rId164" Target="media/image102.wmf" Type="http://schemas.openxmlformats.org/officeDocument/2006/relationships/image"/><Relationship Id="rId165" Target="embeddings/oleObject53.bin" Type="http://schemas.openxmlformats.org/officeDocument/2006/relationships/oleObject"/><Relationship Id="rId166" Target="media/image103.wmf" Type="http://schemas.openxmlformats.org/officeDocument/2006/relationships/image"/><Relationship Id="rId167" Target="embeddings/oleObject54.bin" Type="http://schemas.openxmlformats.org/officeDocument/2006/relationships/oleObject"/><Relationship Id="rId168" Target="media/image104.wmf" Type="http://schemas.openxmlformats.org/officeDocument/2006/relationships/image"/><Relationship Id="rId169" Target="embeddings/oleObject55.bin" Type="http://schemas.openxmlformats.org/officeDocument/2006/relationships/oleObject"/><Relationship Id="rId17" Target="media/image5.wmf" Type="http://schemas.openxmlformats.org/officeDocument/2006/relationships/image"/><Relationship Id="rId170" Target="media/image105.jpeg" Type="http://schemas.openxmlformats.org/officeDocument/2006/relationships/image"/><Relationship Id="rId171" Target="media/image106.wmf" Type="http://schemas.openxmlformats.org/officeDocument/2006/relationships/image"/><Relationship Id="rId172" Target="embeddings/oleObject56.bin" Type="http://schemas.openxmlformats.org/officeDocument/2006/relationships/oleObject"/><Relationship Id="rId173" Target="embeddings/oleObject57.bin" Type="http://schemas.openxmlformats.org/officeDocument/2006/relationships/oleObject"/><Relationship Id="rId174" Target="media/image107.wmf" Type="http://schemas.openxmlformats.org/officeDocument/2006/relationships/image"/><Relationship Id="rId175" Target="embeddings/oleObject58.bin" Type="http://schemas.openxmlformats.org/officeDocument/2006/relationships/oleObject"/><Relationship Id="rId176" Target="media/image108.wmf" Type="http://schemas.openxmlformats.org/officeDocument/2006/relationships/image"/><Relationship Id="rId177" Target="embeddings/oleObject59.bin" Type="http://schemas.openxmlformats.org/officeDocument/2006/relationships/oleObject"/><Relationship Id="rId178" Target="media/image109.wmf" Type="http://schemas.openxmlformats.org/officeDocument/2006/relationships/image"/><Relationship Id="rId179" Target="embeddings/oleObject60.bin" Type="http://schemas.openxmlformats.org/officeDocument/2006/relationships/oleObject"/><Relationship Id="rId18" Target="embeddings/oleObject6.bin" Type="http://schemas.openxmlformats.org/officeDocument/2006/relationships/oleObject"/><Relationship Id="rId180" Target="embeddings/oleObject61.bin" Type="http://schemas.openxmlformats.org/officeDocument/2006/relationships/oleObject"/><Relationship Id="rId181" Target="embeddings/oleObject62.bin" Type="http://schemas.openxmlformats.org/officeDocument/2006/relationships/oleObject"/><Relationship Id="rId182" Target="media/image110.wmf" Type="http://schemas.openxmlformats.org/officeDocument/2006/relationships/image"/><Relationship Id="rId183" Target="embeddings/oleObject63.bin" Type="http://schemas.openxmlformats.org/officeDocument/2006/relationships/oleObject"/><Relationship Id="rId184" Target="embeddings/oleObject64.bin" Type="http://schemas.openxmlformats.org/officeDocument/2006/relationships/oleObject"/><Relationship Id="rId185" Target="media/image111.wmf" Type="http://schemas.openxmlformats.org/officeDocument/2006/relationships/image"/><Relationship Id="rId186" Target="embeddings/oleObject65.bin" Type="http://schemas.openxmlformats.org/officeDocument/2006/relationships/oleObject"/><Relationship Id="rId187" Target="media/image112.emf" Type="http://schemas.openxmlformats.org/officeDocument/2006/relationships/image"/><Relationship Id="rId188" Target="media/image113.emf" Type="http://schemas.openxmlformats.org/officeDocument/2006/relationships/image"/><Relationship Id="rId189" Target="media/image114.wmf" Type="http://schemas.openxmlformats.org/officeDocument/2006/relationships/image"/><Relationship Id="rId19" Target="embeddings/oleObject7.bin" Type="http://schemas.openxmlformats.org/officeDocument/2006/relationships/oleObject"/><Relationship Id="rId190" Target="embeddings/oleObject66.bin" Type="http://schemas.openxmlformats.org/officeDocument/2006/relationships/oleObject"/><Relationship Id="rId191" Target="media/image115.wmf" Type="http://schemas.openxmlformats.org/officeDocument/2006/relationships/image"/><Relationship Id="rId192" Target="embeddings/oleObject67.bin" Type="http://schemas.openxmlformats.org/officeDocument/2006/relationships/oleObject"/><Relationship Id="rId193" Target="media/image116.wmf" Type="http://schemas.openxmlformats.org/officeDocument/2006/relationships/image"/><Relationship Id="rId194" Target="embeddings/oleObject68.bin" Type="http://schemas.openxmlformats.org/officeDocument/2006/relationships/oleObject"/><Relationship Id="rId195" Target="embeddings/oleObject69.bin" Type="http://schemas.openxmlformats.org/officeDocument/2006/relationships/oleObject"/><Relationship Id="rId196" Target="media/image117.wmf" Type="http://schemas.openxmlformats.org/officeDocument/2006/relationships/image"/><Relationship Id="rId197" Target="embeddings/oleObject70.bin" Type="http://schemas.openxmlformats.org/officeDocument/2006/relationships/oleObject"/><Relationship Id="rId198" Target="media/image118.wmf" Type="http://schemas.openxmlformats.org/officeDocument/2006/relationships/image"/><Relationship Id="rId199" Target="embeddings/oleObject71.bin" Type="http://schemas.openxmlformats.org/officeDocument/2006/relationships/oleObject"/><Relationship Id="rId2" Target="styles.xml" Type="http://schemas.openxmlformats.org/officeDocument/2006/relationships/styles"/><Relationship Id="rId20" Target="media/image6.png" Type="http://schemas.openxmlformats.org/officeDocument/2006/relationships/image"/><Relationship Id="rId200" Target="embeddings/oleObject72.bin" Type="http://schemas.openxmlformats.org/officeDocument/2006/relationships/oleObject"/><Relationship Id="rId201" Target="embeddings/oleObject73.bin" Type="http://schemas.openxmlformats.org/officeDocument/2006/relationships/oleObject"/><Relationship Id="rId202" Target="embeddings/oleObject74.bin" Type="http://schemas.openxmlformats.org/officeDocument/2006/relationships/oleObject"/><Relationship Id="rId203" Target="embeddings/oleObject75.bin" Type="http://schemas.openxmlformats.org/officeDocument/2006/relationships/oleObject"/><Relationship Id="rId204" Target="embeddings/oleObject76.bin" Type="http://schemas.openxmlformats.org/officeDocument/2006/relationships/oleObject"/><Relationship Id="rId205" Target="embeddings/oleObject77.bin" Type="http://schemas.openxmlformats.org/officeDocument/2006/relationships/oleObject"/><Relationship Id="rId206" Target="embeddings/oleObject78.bin" Type="http://schemas.openxmlformats.org/officeDocument/2006/relationships/oleObject"/><Relationship Id="rId207" Target="embeddings/oleObject79.bin" Type="http://schemas.openxmlformats.org/officeDocument/2006/relationships/oleObject"/><Relationship Id="rId208" Target="embeddings/oleObject80.bin" Type="http://schemas.openxmlformats.org/officeDocument/2006/relationships/oleObject"/><Relationship Id="rId209" Target="embeddings/oleObject81.bin" Type="http://schemas.openxmlformats.org/officeDocument/2006/relationships/oleObject"/><Relationship Id="rId21" Target="media/image7.wmf" Type="http://schemas.openxmlformats.org/officeDocument/2006/relationships/image"/><Relationship Id="rId210" Target="embeddings/oleObject82.bin" Type="http://schemas.openxmlformats.org/officeDocument/2006/relationships/oleObject"/><Relationship Id="rId211" Target="embeddings/oleObject83.bin" Type="http://schemas.openxmlformats.org/officeDocument/2006/relationships/oleObject"/><Relationship Id="rId212" Target="media/image119.png" Type="http://schemas.openxmlformats.org/officeDocument/2006/relationships/image"/><Relationship Id="rId213" Target="media/image120.png" Type="http://schemas.openxmlformats.org/officeDocument/2006/relationships/image"/><Relationship Id="rId214" Target="embeddings/oleObject84.bin" Type="http://schemas.openxmlformats.org/officeDocument/2006/relationships/oleObject"/><Relationship Id="rId215" Target="media/image121.jpeg" Type="http://schemas.openxmlformats.org/officeDocument/2006/relationships/image"/><Relationship Id="rId216" Target="media/image122.jpeg" Type="http://schemas.openxmlformats.org/officeDocument/2006/relationships/image"/><Relationship Id="rId217" Target="embeddings/oleObject85.bin" Type="http://schemas.openxmlformats.org/officeDocument/2006/relationships/oleObject"/><Relationship Id="rId218" Target="media/image123.png" Type="http://schemas.openxmlformats.org/officeDocument/2006/relationships/image"/><Relationship Id="rId219" Target="media/image124.png" Type="http://schemas.openxmlformats.org/officeDocument/2006/relationships/image"/><Relationship Id="rId22" Target="embeddings/oleObject8.bin" Type="http://schemas.openxmlformats.org/officeDocument/2006/relationships/oleObject"/><Relationship Id="rId220" Target="embeddings/oleObject86.bin" Type="http://schemas.openxmlformats.org/officeDocument/2006/relationships/oleObject"/><Relationship Id="rId221" Target="embeddings/oleObject87.bin" Type="http://schemas.openxmlformats.org/officeDocument/2006/relationships/oleObject"/><Relationship Id="rId222" Target="media/image125.png" Type="http://schemas.openxmlformats.org/officeDocument/2006/relationships/image"/><Relationship Id="rId223" Target="media/image126.png" Type="http://schemas.openxmlformats.org/officeDocument/2006/relationships/image"/><Relationship Id="rId224" Target="embeddings/oleObject88.bin" Type="http://schemas.openxmlformats.org/officeDocument/2006/relationships/oleObject"/><Relationship Id="rId225" Target="media/image127.emf" Type="http://schemas.openxmlformats.org/officeDocument/2006/relationships/image"/><Relationship Id="rId226" Target="media/image128.emf" Type="http://schemas.openxmlformats.org/officeDocument/2006/relationships/image"/><Relationship Id="rId227" Target="embeddings/oleObject89.bin" Type="http://schemas.openxmlformats.org/officeDocument/2006/relationships/oleObject"/><Relationship Id="rId228" Target="media/image129.emf" Type="http://schemas.openxmlformats.org/officeDocument/2006/relationships/image"/><Relationship Id="rId229" Target="media/image130.emf" Type="http://schemas.openxmlformats.org/officeDocument/2006/relationships/image"/><Relationship Id="rId23" Target="media/image8.wmf" Type="http://schemas.openxmlformats.org/officeDocument/2006/relationships/image"/><Relationship Id="rId230" Target="embeddings/oleObject90.bin" Type="http://schemas.openxmlformats.org/officeDocument/2006/relationships/oleObject"/><Relationship Id="rId231" Target="media/image131.emf" Type="http://schemas.openxmlformats.org/officeDocument/2006/relationships/image"/><Relationship Id="rId232" Target="media/image132.emf" Type="http://schemas.openxmlformats.org/officeDocument/2006/relationships/image"/><Relationship Id="rId233" Target="media/image133.emf" Type="http://schemas.openxmlformats.org/officeDocument/2006/relationships/image"/><Relationship Id="rId234" Target="media/image134.wmf" Type="http://schemas.openxmlformats.org/officeDocument/2006/relationships/image"/><Relationship Id="rId235" Target="embeddings/oleObject91.bin" Type="http://schemas.openxmlformats.org/officeDocument/2006/relationships/oleObject"/><Relationship Id="rId236" Target="media/image135.emf" Type="http://schemas.openxmlformats.org/officeDocument/2006/relationships/image"/><Relationship Id="rId237" Target="media/image136.wmf" Type="http://schemas.openxmlformats.org/officeDocument/2006/relationships/image"/><Relationship Id="rId238" Target="embeddings/oleObject92.bin" Type="http://schemas.openxmlformats.org/officeDocument/2006/relationships/oleObject"/><Relationship Id="rId239" Target="media/image137.wmf" Type="http://schemas.openxmlformats.org/officeDocument/2006/relationships/image"/><Relationship Id="rId24" Target="embeddings/oleObject9.bin" Type="http://schemas.openxmlformats.org/officeDocument/2006/relationships/oleObject"/><Relationship Id="rId240" Target="embeddings/oleObject93.bin" Type="http://schemas.openxmlformats.org/officeDocument/2006/relationships/oleObject"/><Relationship Id="rId241" Target="media/image138.wmf" Type="http://schemas.openxmlformats.org/officeDocument/2006/relationships/image"/><Relationship Id="rId242" Target="embeddings/oleObject94.bin" Type="http://schemas.openxmlformats.org/officeDocument/2006/relationships/oleObject"/><Relationship Id="rId243" Target="embeddings/oleObject95.bin" Type="http://schemas.openxmlformats.org/officeDocument/2006/relationships/oleObject"/><Relationship Id="rId244" Target="media/image139.emf" Type="http://schemas.openxmlformats.org/officeDocument/2006/relationships/image"/><Relationship Id="rId245" Target="media/image140.emf" Type="http://schemas.openxmlformats.org/officeDocument/2006/relationships/image"/><Relationship Id="rId246" Target="media/image141.emf" Type="http://schemas.openxmlformats.org/officeDocument/2006/relationships/image"/><Relationship Id="rId247" Target="media/image142.emf" Type="http://schemas.openxmlformats.org/officeDocument/2006/relationships/image"/><Relationship Id="rId248" Target="media/image143.emf" Type="http://schemas.openxmlformats.org/officeDocument/2006/relationships/image"/><Relationship Id="rId249" Target="media/image144.wmf" Type="http://schemas.openxmlformats.org/officeDocument/2006/relationships/image"/><Relationship Id="rId25" Target="embeddings/oleObject10.bin" Type="http://schemas.openxmlformats.org/officeDocument/2006/relationships/oleObject"/><Relationship Id="rId250" Target="embeddings/oleObject96.bin" Type="http://schemas.openxmlformats.org/officeDocument/2006/relationships/oleObject"/><Relationship Id="rId251" Target="media/image145.wmf" Type="http://schemas.openxmlformats.org/officeDocument/2006/relationships/image"/><Relationship Id="rId252" Target="embeddings/oleObject97.bin" Type="http://schemas.openxmlformats.org/officeDocument/2006/relationships/oleObject"/><Relationship Id="rId253" Target="media/image146.wmf" Type="http://schemas.openxmlformats.org/officeDocument/2006/relationships/image"/><Relationship Id="rId254" Target="embeddings/oleObject98.bin" Type="http://schemas.openxmlformats.org/officeDocument/2006/relationships/oleObject"/><Relationship Id="rId255" Target="media/image147.emf" Type="http://schemas.openxmlformats.org/officeDocument/2006/relationships/image"/><Relationship Id="rId256" Target="media/image148.emf" Type="http://schemas.openxmlformats.org/officeDocument/2006/relationships/image"/><Relationship Id="rId257" Target="header1.xml" Type="http://schemas.openxmlformats.org/officeDocument/2006/relationships/header"/><Relationship Id="rId258" Target="footer1.xml" Type="http://schemas.openxmlformats.org/officeDocument/2006/relationships/footer"/><Relationship Id="rId259" Target="fontTable.xml" Type="http://schemas.openxmlformats.org/officeDocument/2006/relationships/fontTable"/><Relationship Id="rId26" Target="media/image9.wmf" Type="http://schemas.openxmlformats.org/officeDocument/2006/relationships/image"/><Relationship Id="rId260" Target="theme/theme1.xml" Type="http://schemas.openxmlformats.org/officeDocument/2006/relationships/theme"/><Relationship Id="rId27" Target="embeddings/oleObject11.bin" Type="http://schemas.openxmlformats.org/officeDocument/2006/relationships/oleObject"/><Relationship Id="rId28" Target="media/image10.emf" Type="http://schemas.openxmlformats.org/officeDocument/2006/relationships/image"/><Relationship Id="rId29" Target="media/image11.e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embeddings/oleObject13.bin" Type="http://schemas.openxmlformats.org/officeDocument/2006/relationships/oleObject"/><Relationship Id="rId33" Target="embeddings/oleObject14.bin" Type="http://schemas.openxmlformats.org/officeDocument/2006/relationships/oleObject"/><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emf" Type="http://schemas.openxmlformats.org/officeDocument/2006/relationships/image"/><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emf" Type="http://schemas.openxmlformats.org/officeDocument/2006/relationships/image"/><Relationship Id="rId41" Target="media/image17.wmf" Type="http://schemas.openxmlformats.org/officeDocument/2006/relationships/image"/><Relationship Id="rId42" Target="embeddings/oleObject18.bin" Type="http://schemas.openxmlformats.org/officeDocument/2006/relationships/oleObject"/><Relationship Id="rId43" Target="media/image18.emf" Type="http://schemas.openxmlformats.org/officeDocument/2006/relationships/image"/><Relationship Id="rId44" Target="media/image19.emf" Type="http://schemas.openxmlformats.org/officeDocument/2006/relationships/image"/><Relationship Id="rId45" Target="media/image20.png" Type="http://schemas.openxmlformats.org/officeDocument/2006/relationships/image"/><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emf" Type="http://schemas.openxmlformats.org/officeDocument/2006/relationships/image"/><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emf" Type="http://schemas.openxmlformats.org/officeDocument/2006/relationships/image"/><Relationship Id="rId66" Target="media/image32.jpeg" Type="http://schemas.openxmlformats.org/officeDocument/2006/relationships/image"/><Relationship Id="rId67" Target="media/image33.wmf" Type="http://schemas.openxmlformats.org/officeDocument/2006/relationships/image"/><Relationship Id="rId68" Target="embeddings/oleObject28.bin" Type="http://schemas.openxmlformats.org/officeDocument/2006/relationships/oleObject"/><Relationship Id="rId69" Target="media/image34.png" Type="http://schemas.openxmlformats.org/officeDocument/2006/relationships/image"/><Relationship Id="rId7" Target="endnotes.xml" Type="http://schemas.openxmlformats.org/officeDocument/2006/relationships/endnotes"/><Relationship Id="rId70" Target="media/image35.png" Type="http://schemas.openxmlformats.org/officeDocument/2006/relationships/image"/><Relationship Id="rId71" Target="media/image36.png" Type="http://schemas.openxmlformats.org/officeDocument/2006/relationships/image"/><Relationship Id="rId72" Target="media/image37.png" Type="http://schemas.openxmlformats.org/officeDocument/2006/relationships/image"/><Relationship Id="rId73" Target="media/image38.png" Type="http://schemas.openxmlformats.org/officeDocument/2006/relationships/image"/><Relationship Id="rId74" Target="media/image39.png" Type="http://schemas.openxmlformats.org/officeDocument/2006/relationships/image"/><Relationship Id="rId75" Target="media/image40.wmf" Type="http://schemas.openxmlformats.org/officeDocument/2006/relationships/image"/><Relationship Id="rId76" Target="embeddings/oleObject29.bin" Type="http://schemas.openxmlformats.org/officeDocument/2006/relationships/oleObject"/><Relationship Id="rId77" Target="media/image41.emf" Type="http://schemas.openxmlformats.org/officeDocument/2006/relationships/image"/><Relationship Id="rId78" Target="media/image42.emf" Type="http://schemas.openxmlformats.org/officeDocument/2006/relationships/image"/><Relationship Id="rId79" Target="media/image43.wmf" Type="http://schemas.openxmlformats.org/officeDocument/2006/relationships/image"/><Relationship Id="rId8" Target="media/image1.wmf" Type="http://schemas.openxmlformats.org/officeDocument/2006/relationships/image"/><Relationship Id="rId80" Target="embeddings/oleObject30.bin" Type="http://schemas.openxmlformats.org/officeDocument/2006/relationships/oleObject"/><Relationship Id="rId81" Target="media/image44.wmf" Type="http://schemas.openxmlformats.org/officeDocument/2006/relationships/image"/><Relationship Id="rId82" Target="embeddings/oleObject31.bin" Type="http://schemas.openxmlformats.org/officeDocument/2006/relationships/oleObject"/><Relationship Id="rId83" Target="media/image45.emf" Type="http://schemas.openxmlformats.org/officeDocument/2006/relationships/image"/><Relationship Id="rId84" Target="media/image46.emf" Type="http://schemas.openxmlformats.org/officeDocument/2006/relationships/image"/><Relationship Id="rId85" Target="media/image47.emf" Type="http://schemas.openxmlformats.org/officeDocument/2006/relationships/image"/><Relationship Id="rId86" Target="media/image48.wmf" Type="http://schemas.openxmlformats.org/officeDocument/2006/relationships/image"/><Relationship Id="rId87" Target="embeddings/oleObject32.bin" Type="http://schemas.openxmlformats.org/officeDocument/2006/relationships/oleObject"/><Relationship Id="rId88" Target="media/image49.emf" Type="http://schemas.openxmlformats.org/officeDocument/2006/relationships/image"/><Relationship Id="rId89" Target="media/image50.wmf" Type="http://schemas.openxmlformats.org/officeDocument/2006/relationships/image"/><Relationship Id="rId9" Target="embeddings/oleObject1.bin" Type="http://schemas.openxmlformats.org/officeDocument/2006/relationships/oleObject"/><Relationship Id="rId90" Target="embeddings/oleObject33.bin" Type="http://schemas.openxmlformats.org/officeDocument/2006/relationships/oleObject"/><Relationship Id="rId91" Target="media/image51.png" Type="http://schemas.openxmlformats.org/officeDocument/2006/relationships/image"/><Relationship Id="rId92" Target="media/image52.png" Type="http://schemas.openxmlformats.org/officeDocument/2006/relationships/image"/><Relationship Id="rId93" Target="media/image53.png" Type="http://schemas.openxmlformats.org/officeDocument/2006/relationships/image"/><Relationship Id="rId94" Target="embeddings/oleObject34.bin" Type="http://schemas.openxmlformats.org/officeDocument/2006/relationships/oleObject"/><Relationship Id="rId95" Target="media/image54.png" Type="http://schemas.openxmlformats.org/officeDocument/2006/relationships/image"/><Relationship Id="rId96" Target="embeddings/oleObject35.bin" Type="http://schemas.openxmlformats.org/officeDocument/2006/relationships/oleObject"/><Relationship Id="rId97" Target="media/image55.wmf" Type="http://schemas.openxmlformats.org/officeDocument/2006/relationships/image"/><Relationship Id="rId98" Target="embeddings/oleObject36.bin" Type="http://schemas.openxmlformats.org/officeDocument/2006/relationships/oleObject"/><Relationship Id="rId99" Target="media/image56.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1561</Words>
  <Characters>889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34:00Z</dcterms:created>
  <dc:creator>tailieu123.edu.vn</dc:creator>
  <dc:description>Phương pháp giải hình có trục đối xứng tâm đối xứng ôn thi HSG Toán 6 có lời giải chi tiết được soạn dưới dạng file word và PDF gồm 18 trang. Các bạn xem và tải về ở dưới.</dc:description>
  <dcterms:modified xsi:type="dcterms:W3CDTF">2022-06-19T01:34:00Z</dcterms:modified>
  <cp:revision>1</cp:revision>
  <dc:title>Luyện Thi HSG Toán 6 Chủ Đề: Hình Có Trục Đối Xứng Tâm Đối Xứng</dc:title>
</cp:coreProperties>
</file>